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C33BE5" w14:textId="77777777" w:rsidR="0099150B" w:rsidRPr="00276F64" w:rsidRDefault="00175D1A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《</w:t>
      </w:r>
      <w:r w:rsidR="003322ED" w:rsidRPr="00276F64">
        <w:rPr>
          <w:rFonts w:ascii="楷体" w:eastAsia="楷体" w:hAnsi="楷体" w:hint="eastAsia"/>
        </w:rPr>
        <w:t>模块化机器人综合设计实践</w:t>
      </w:r>
      <w:r w:rsidRPr="00276F64">
        <w:rPr>
          <w:rFonts w:ascii="楷体" w:eastAsia="楷体" w:hAnsi="楷体" w:hint="eastAsia"/>
        </w:rPr>
        <w:t>》</w:t>
      </w:r>
    </w:p>
    <w:p w14:paraId="68DDBBE5" w14:textId="77777777" w:rsidR="00F66288" w:rsidRPr="00276F64" w:rsidRDefault="003953B7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实验</w:t>
      </w:r>
      <w:r w:rsidR="00175D1A" w:rsidRPr="00276F64">
        <w:rPr>
          <w:rFonts w:ascii="楷体" w:eastAsia="楷体" w:hAnsi="楷体" w:hint="eastAsia"/>
        </w:rPr>
        <w:t>报告</w:t>
      </w:r>
    </w:p>
    <w:p w14:paraId="1D7E3C33" w14:textId="77777777" w:rsidR="0099150B" w:rsidRDefault="000126C0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9C6F3B">
        <w:rPr>
          <w:rFonts w:ascii="楷体" w:eastAsia="楷体" w:hAnsi="楷体" w:hint="eastAsia"/>
        </w:rPr>
        <w:t>学生</w:t>
      </w:r>
      <w:r w:rsidR="00454698">
        <w:rPr>
          <w:rFonts w:ascii="楷体" w:eastAsia="楷体" w:hAnsi="楷体" w:hint="eastAsia"/>
        </w:rPr>
        <w:t>A</w:t>
      </w:r>
      <w:r w:rsidR="0099150B" w:rsidRPr="009C6F3B">
        <w:rPr>
          <w:rFonts w:ascii="楷体" w:eastAsia="楷体" w:hAnsi="楷体" w:hint="eastAsia"/>
        </w:rPr>
        <w:t>姓名：</w:t>
      </w:r>
      <w:r w:rsidR="003C1D87">
        <w:rPr>
          <w:rFonts w:ascii="楷体" w:eastAsia="楷体" w:hAnsi="楷体" w:hint="eastAsia"/>
        </w:rPr>
        <w:t xml:space="preserve">                        </w:t>
      </w:r>
      <w:r w:rsidR="0099150B" w:rsidRPr="009C6F3B">
        <w:rPr>
          <w:rFonts w:ascii="楷体" w:eastAsia="楷体" w:hAnsi="楷体" w:hint="eastAsia"/>
        </w:rPr>
        <w:t>学号：</w:t>
      </w:r>
      <w:r w:rsidRPr="009C6F3B">
        <w:rPr>
          <w:rFonts w:ascii="楷体" w:eastAsia="楷体" w:hAnsi="楷体" w:hint="eastAsia"/>
        </w:rPr>
        <w:t xml:space="preserve">   </w:t>
      </w:r>
      <w:r w:rsidR="003C1D87">
        <w:rPr>
          <w:rFonts w:ascii="楷体" w:eastAsia="楷体" w:hAnsi="楷体" w:hint="eastAsia"/>
        </w:rPr>
        <w:t xml:space="preserve">                      </w:t>
      </w:r>
      <w:r w:rsidR="009C6F3B">
        <w:rPr>
          <w:rFonts w:ascii="楷体" w:eastAsia="楷体" w:hAnsi="楷体" w:hint="eastAsia"/>
        </w:rPr>
        <w:t xml:space="preserve"> </w:t>
      </w:r>
    </w:p>
    <w:p w14:paraId="0ED83B9C" w14:textId="77777777" w:rsidR="00454698" w:rsidRPr="009C6F3B" w:rsidRDefault="00454698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9C6F3B">
        <w:rPr>
          <w:rFonts w:ascii="楷体" w:eastAsia="楷体" w:hAnsi="楷体" w:hint="eastAsia"/>
        </w:rPr>
        <w:t>学生</w:t>
      </w:r>
      <w:r>
        <w:rPr>
          <w:rFonts w:ascii="楷体" w:eastAsia="楷体" w:hAnsi="楷体" w:hint="eastAsia"/>
        </w:rPr>
        <w:t>B</w:t>
      </w:r>
      <w:r w:rsidRPr="009C6F3B">
        <w:rPr>
          <w:rFonts w:ascii="楷体" w:eastAsia="楷体" w:hAnsi="楷体" w:hint="eastAsia"/>
        </w:rPr>
        <w:t>姓名：</w:t>
      </w:r>
      <w:r>
        <w:rPr>
          <w:rFonts w:ascii="楷体" w:eastAsia="楷体" w:hAnsi="楷体" w:hint="eastAsia"/>
        </w:rPr>
        <w:t xml:space="preserve">                        </w:t>
      </w:r>
      <w:r w:rsidRPr="009C6F3B">
        <w:rPr>
          <w:rFonts w:ascii="楷体" w:eastAsia="楷体" w:hAnsi="楷体" w:hint="eastAsia"/>
        </w:rPr>
        <w:t xml:space="preserve">学号：   </w:t>
      </w:r>
      <w:r>
        <w:rPr>
          <w:rFonts w:ascii="楷体" w:eastAsia="楷体" w:hAnsi="楷体" w:hint="eastAsia"/>
        </w:rPr>
        <w:t xml:space="preserve">                       </w:t>
      </w:r>
    </w:p>
    <w:p w14:paraId="1873834D" w14:textId="77777777" w:rsidR="00454698" w:rsidRPr="009C6F3B" w:rsidRDefault="00454698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9C6F3B">
        <w:rPr>
          <w:rFonts w:ascii="楷体" w:eastAsia="楷体" w:hAnsi="楷体" w:hint="eastAsia"/>
        </w:rPr>
        <w:t>学生</w:t>
      </w:r>
      <w:r>
        <w:rPr>
          <w:rFonts w:ascii="楷体" w:eastAsia="楷体" w:hAnsi="楷体" w:hint="eastAsia"/>
        </w:rPr>
        <w:t>C</w:t>
      </w:r>
      <w:r w:rsidRPr="009C6F3B">
        <w:rPr>
          <w:rFonts w:ascii="楷体" w:eastAsia="楷体" w:hAnsi="楷体" w:hint="eastAsia"/>
        </w:rPr>
        <w:t>姓名：</w:t>
      </w:r>
      <w:r>
        <w:rPr>
          <w:rFonts w:ascii="楷体" w:eastAsia="楷体" w:hAnsi="楷体" w:hint="eastAsia"/>
        </w:rPr>
        <w:t xml:space="preserve">                        </w:t>
      </w:r>
      <w:r w:rsidRPr="009C6F3B">
        <w:rPr>
          <w:rFonts w:ascii="楷体" w:eastAsia="楷体" w:hAnsi="楷体" w:hint="eastAsia"/>
        </w:rPr>
        <w:t xml:space="preserve">学号：   </w:t>
      </w:r>
      <w:r>
        <w:rPr>
          <w:rFonts w:ascii="楷体" w:eastAsia="楷体" w:hAnsi="楷体" w:hint="eastAsia"/>
        </w:rPr>
        <w:t xml:space="preserve">                       </w:t>
      </w:r>
    </w:p>
    <w:p w14:paraId="25685976" w14:textId="0B45A227" w:rsidR="0006545C" w:rsidRPr="009C6F3B" w:rsidRDefault="00175D1A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9C6F3B">
        <w:rPr>
          <w:rFonts w:ascii="楷体" w:eastAsia="楷体" w:hAnsi="楷体" w:hint="eastAsia"/>
        </w:rPr>
        <w:t>一、控制系统</w:t>
      </w:r>
      <w:r w:rsidR="00AA37A5">
        <w:rPr>
          <w:rFonts w:ascii="楷体" w:eastAsia="楷体" w:hAnsi="楷体" w:hint="eastAsia"/>
        </w:rPr>
        <w:t>设计</w:t>
      </w:r>
    </w:p>
    <w:p w14:paraId="2E486D43" w14:textId="096A5C35" w:rsidR="0099150B" w:rsidRPr="00276F64" w:rsidRDefault="00AA37A5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1</w:t>
      </w:r>
      <w:r w:rsidRPr="00276F64">
        <w:rPr>
          <w:rFonts w:ascii="楷体" w:eastAsia="楷体" w:hAnsi="楷体"/>
        </w:rPr>
        <w:t>.3</w:t>
      </w:r>
      <w:r w:rsidR="00067306" w:rsidRPr="00276F64">
        <w:rPr>
          <w:rFonts w:ascii="楷体" w:eastAsia="楷体" w:hAnsi="楷体" w:hint="eastAsia"/>
        </w:rPr>
        <w:t>执行器</w:t>
      </w:r>
      <w:r w:rsidR="00FA53B6" w:rsidRPr="00276F64">
        <w:rPr>
          <w:rFonts w:ascii="楷体" w:eastAsia="楷体" w:hAnsi="楷体" w:hint="eastAsia"/>
        </w:rPr>
        <w:t>设计</w:t>
      </w:r>
    </w:p>
    <w:p w14:paraId="12F9BD73" w14:textId="255B95F5" w:rsidR="0089015E" w:rsidRPr="00276F64" w:rsidRDefault="0089015E" w:rsidP="0089015E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在整体的硬件性能上，我们提出以下要求：方便转动方向的调节；保证足够的爬坡能力，并且不发生打滑；保证小车以当前方向行驶时不发生偏移或偏移量较少。</w:t>
      </w:r>
    </w:p>
    <w:p w14:paraId="15CB5065" w14:textId="76813CC2" w:rsidR="00C8549B" w:rsidRPr="00276F64" w:rsidRDefault="0089015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基于硬件要求，</w:t>
      </w:r>
      <w:r w:rsidR="00C8549B" w:rsidRPr="00276F64">
        <w:rPr>
          <w:rFonts w:ascii="楷体" w:eastAsia="楷体" w:hAnsi="楷体" w:hint="eastAsia"/>
        </w:rPr>
        <w:t>我们提出以下</w:t>
      </w:r>
      <w:r w:rsidRPr="00276F64">
        <w:rPr>
          <w:rFonts w:ascii="楷体" w:eastAsia="楷体" w:hAnsi="楷体" w:hint="eastAsia"/>
        </w:rPr>
        <w:t>三种</w:t>
      </w:r>
      <w:r w:rsidR="00C8549B" w:rsidRPr="00276F64">
        <w:rPr>
          <w:rFonts w:ascii="楷体" w:eastAsia="楷体" w:hAnsi="楷体" w:hint="eastAsia"/>
        </w:rPr>
        <w:t>方案</w:t>
      </w:r>
      <w:r w:rsidRPr="00276F64">
        <w:rPr>
          <w:rFonts w:ascii="楷体" w:eastAsia="楷体" w:hAnsi="楷体" w:hint="eastAsia"/>
        </w:rPr>
        <w:t>:</w:t>
      </w:r>
    </w:p>
    <w:p w14:paraId="16C3DF31" w14:textId="3FF324D0" w:rsidR="00267E27" w:rsidRPr="00276F64" w:rsidRDefault="00C8549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方案一：前轮转向，后轮驱动。</w:t>
      </w:r>
      <w:r w:rsidR="00267E27" w:rsidRPr="00276F64">
        <w:rPr>
          <w:rFonts w:ascii="楷体" w:eastAsia="楷体" w:hAnsi="楷体" w:hint="eastAsia"/>
        </w:rPr>
        <w:t>执行器选择一个180°舵机和一个360°舵机。其中，180°舵机控制前轮转向，360</w:t>
      </w:r>
      <w:r w:rsidR="0089015E" w:rsidRPr="00276F64">
        <w:rPr>
          <w:rFonts w:ascii="楷体" w:eastAsia="楷体" w:hAnsi="楷体" w:hint="eastAsia"/>
        </w:rPr>
        <w:t>°舵机通过齿轮与轴控制后轮转动</w:t>
      </w:r>
      <w:r w:rsidR="00267E27" w:rsidRPr="00276F64">
        <w:rPr>
          <w:rFonts w:ascii="楷体" w:eastAsia="楷体" w:hAnsi="楷体" w:hint="eastAsia"/>
        </w:rPr>
        <w:t>。</w:t>
      </w:r>
    </w:p>
    <w:p w14:paraId="2B3D5546" w14:textId="0ACC8B57" w:rsidR="0089015E" w:rsidRPr="00276F64" w:rsidRDefault="00C8549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方案二：</w:t>
      </w:r>
      <w:r w:rsidR="0089015E" w:rsidRPr="00276F64">
        <w:rPr>
          <w:rFonts w:ascii="楷体" w:eastAsia="楷体" w:hAnsi="楷体" w:hint="eastAsia"/>
        </w:rPr>
        <w:t>前轮转向，后轮驱动，执行器选择一个180°舵机和两个360°舵机。其中，180°舵机控制前轮转向，两个360°舵机分别单独控制对应后轮的转动。</w:t>
      </w:r>
    </w:p>
    <w:p w14:paraId="413F4B5F" w14:textId="61F1382F" w:rsidR="0089015E" w:rsidRPr="00276F64" w:rsidRDefault="00C8549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方案三：后轮驱动，差速转向。执行器选择两个360</w:t>
      </w:r>
      <w:r w:rsidR="007D0FEE" w:rsidRPr="00276F64">
        <w:rPr>
          <w:rFonts w:ascii="楷体" w:eastAsia="楷体" w:hAnsi="楷体" w:hint="eastAsia"/>
        </w:rPr>
        <w:t>°舵机，分别单独与左右后轮相连</w:t>
      </w:r>
      <w:r w:rsidRPr="00276F64">
        <w:rPr>
          <w:rFonts w:ascii="楷体" w:eastAsia="楷体" w:hAnsi="楷体" w:hint="eastAsia"/>
        </w:rPr>
        <w:t>。</w:t>
      </w:r>
    </w:p>
    <w:p w14:paraId="550BB550" w14:textId="20923D00" w:rsidR="0089015E" w:rsidRPr="00276F64" w:rsidRDefault="0089015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经比较，方案一的优点在于调节转动方向的灵敏性和</w:t>
      </w:r>
      <w:r w:rsidR="00A22DD9" w:rsidRPr="00276F64">
        <w:rPr>
          <w:rFonts w:ascii="楷体" w:eastAsia="楷体" w:hAnsi="楷体" w:hint="eastAsia"/>
        </w:rPr>
        <w:t>行驶时</w:t>
      </w:r>
      <w:r w:rsidRPr="00276F64">
        <w:rPr>
          <w:rFonts w:ascii="楷体" w:eastAsia="楷体" w:hAnsi="楷体" w:hint="eastAsia"/>
        </w:rPr>
        <w:t>较小的</w:t>
      </w:r>
      <w:r w:rsidR="00A22DD9" w:rsidRPr="00276F64">
        <w:rPr>
          <w:rFonts w:ascii="楷体" w:eastAsia="楷体" w:hAnsi="楷体" w:hint="eastAsia"/>
        </w:rPr>
        <w:t>方向偏移，但爬坡能力相对较弱。方案二弥补了方案一驱动能力不足的缺点，但由于左右舵机在制造时的差异，难以保证两个后轮转速相同，从而存在一定的行驶方向偏移。方案三使用差速转向，小车转向性能受物理环境影响较大，且调整方向的复杂性略高于方案一和方案二。最后，我们决定使用方案一，通过优化小车的机械机构来减轻驱动的负载。</w:t>
      </w:r>
    </w:p>
    <w:p w14:paraId="1466D81C" w14:textId="729F2D06" w:rsidR="00A22DD9" w:rsidRPr="00276F64" w:rsidRDefault="00A22DD9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在使用执行器（舵机）时，我们需要对两种执行器进行单独控制。其中，对于180°舵机，需要控制它的转角。对于360</w:t>
      </w:r>
      <w:r w:rsidR="007D0FEE" w:rsidRPr="00276F64">
        <w:rPr>
          <w:rFonts w:ascii="楷体" w:eastAsia="楷体" w:hAnsi="楷体" w:hint="eastAsia"/>
        </w:rPr>
        <w:t>°舵机，需要控制它的转速和转向。使用时，需要对舵机的参数进行预校正。180°舵机在安装后需要校准相对于跷跷板的正方向，360°舵机在安装前需要测量在arduino舵机函数库中的转动停止时的P</w:t>
      </w:r>
      <w:r w:rsidR="007D0FEE" w:rsidRPr="00276F64">
        <w:rPr>
          <w:rFonts w:ascii="楷体" w:eastAsia="楷体" w:hAnsi="楷体"/>
        </w:rPr>
        <w:t>WM</w:t>
      </w:r>
      <w:r w:rsidR="007D0FEE" w:rsidRPr="00276F64">
        <w:rPr>
          <w:rFonts w:ascii="楷体" w:eastAsia="楷体" w:hAnsi="楷体" w:hint="eastAsia"/>
        </w:rPr>
        <w:t>占空比。</w:t>
      </w:r>
    </w:p>
    <w:p w14:paraId="6BBC71FE" w14:textId="79FB0ACB" w:rsidR="00267E27" w:rsidRDefault="00AA37A5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1</w:t>
      </w:r>
      <w:r w:rsidRPr="00276F64">
        <w:rPr>
          <w:rFonts w:ascii="楷体" w:eastAsia="楷体" w:hAnsi="楷体"/>
        </w:rPr>
        <w:t>.4</w:t>
      </w:r>
      <w:r w:rsidR="00716A2C" w:rsidRPr="00276F64">
        <w:rPr>
          <w:rFonts w:ascii="楷体" w:eastAsia="楷体" w:hAnsi="楷体" w:hint="eastAsia"/>
        </w:rPr>
        <w:t>控制</w:t>
      </w:r>
      <w:r w:rsidR="00FA53B6" w:rsidRPr="00276F64">
        <w:rPr>
          <w:rFonts w:ascii="楷体" w:eastAsia="楷体" w:hAnsi="楷体" w:hint="eastAsia"/>
        </w:rPr>
        <w:t>算法设计</w:t>
      </w:r>
    </w:p>
    <w:p w14:paraId="2EDA0675" w14:textId="7065FA62" w:rsidR="00631BFE" w:rsidRDefault="00631BF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控制系统框图如图所示</w:t>
      </w:r>
    </w:p>
    <w:p w14:paraId="134369AE" w14:textId="7A9AF594" w:rsidR="00631BFE" w:rsidRDefault="00631BF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631BFE">
        <w:rPr>
          <w:rFonts w:ascii="楷体" w:eastAsia="楷体" w:hAnsi="楷体"/>
          <w:noProof/>
        </w:rPr>
        <w:drawing>
          <wp:inline distT="0" distB="0" distL="0" distR="0" wp14:anchorId="4435F815" wp14:editId="5ADD65E5">
            <wp:extent cx="6511925" cy="1372071"/>
            <wp:effectExtent l="0" t="0" r="0" b="0"/>
            <wp:docPr id="1" name="图片 1" descr="D:\Google下载\未命名文件 (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Google下载\未命名文件 (7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25" cy="1372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C247B" w14:textId="319E1B74" w:rsidR="00631BFE" w:rsidRPr="00276F64" w:rsidRDefault="00631BFE" w:rsidP="00631BFE">
      <w:pPr>
        <w:spacing w:before="120" w:after="120" w:line="240" w:lineRule="auto"/>
        <w:jc w:val="center"/>
        <w:rPr>
          <w:rFonts w:ascii="楷体" w:eastAsia="楷体" w:hAnsi="楷体" w:hint="eastAsia"/>
        </w:rPr>
      </w:pPr>
      <w:r>
        <w:rPr>
          <w:rFonts w:ascii="楷体" w:eastAsia="楷体" w:hAnsi="楷体" w:hint="eastAsia"/>
        </w:rPr>
        <w:t>控制系统框图</w:t>
      </w:r>
    </w:p>
    <w:p w14:paraId="34DAD478" w14:textId="0D44AC09" w:rsidR="007D0FEE" w:rsidRPr="0025173B" w:rsidRDefault="00631BF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基于控制系统框图</w:t>
      </w:r>
      <w:r w:rsidR="007D0FEE" w:rsidRPr="0025173B">
        <w:rPr>
          <w:rFonts w:ascii="楷体" w:eastAsia="楷体" w:hAnsi="楷体" w:hint="eastAsia"/>
        </w:rPr>
        <w:t>，我们对控制系统提出以下性能要求：响应速度较快；超调量较小；震荡次数较少。</w:t>
      </w:r>
      <w:r w:rsidR="00F514E9" w:rsidRPr="0025173B">
        <w:rPr>
          <w:rFonts w:ascii="楷体" w:eastAsia="楷体" w:hAnsi="楷体" w:hint="eastAsia"/>
        </w:rPr>
        <w:t>由于跷跷板触地对整个系统的影响较大，所以控制系统对响应速度和超调量具有较高要求。</w:t>
      </w:r>
    </w:p>
    <w:p w14:paraId="06DDCF5E" w14:textId="2D307E61" w:rsidR="007D0FEE" w:rsidRPr="0025173B" w:rsidRDefault="007D0FE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 w:hint="eastAsia"/>
        </w:rPr>
        <w:t>在采用方案一作为执行器选择方案后，控制系统</w:t>
      </w:r>
      <w:r w:rsidR="00F514E9" w:rsidRPr="0025173B">
        <w:rPr>
          <w:rFonts w:ascii="楷体" w:eastAsia="楷体" w:hAnsi="楷体" w:hint="eastAsia"/>
        </w:rPr>
        <w:t>将受到以下外界干扰：跷跷板转动时惯性的影响，跷跷板转动轴摩擦力的影响等，同时，传感器在使用过程中会随时间产生较大的漂移量。惯性和摩擦的影响可以通过提高响应速度和减小超调量来削弱，传感器的漂移可以通过滤波算法进行校正，</w:t>
      </w:r>
    </w:p>
    <w:p w14:paraId="16067E59" w14:textId="6A8E1CB6" w:rsidR="007D0FEE" w:rsidRPr="0025173B" w:rsidRDefault="007D0FE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 w:hint="eastAsia"/>
        </w:rPr>
        <w:t>控制算法分为两部分，传感器信号处理与舵机驱动。</w:t>
      </w:r>
      <w:r w:rsidR="00F514E9" w:rsidRPr="0025173B">
        <w:rPr>
          <w:rFonts w:ascii="楷体" w:eastAsia="楷体" w:hAnsi="楷体" w:hint="eastAsia"/>
        </w:rPr>
        <w:t>由于传感器在测量数据时产生漂移，我们使用滤波算法进行校核，其中，常见的滤波算法有均值滤波、互补滤波、卡尔曼滤波等。</w:t>
      </w:r>
    </w:p>
    <w:p w14:paraId="68F062CF" w14:textId="4A548744" w:rsidR="00F514E9" w:rsidRPr="0025173B" w:rsidRDefault="00F514E9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 w:hint="eastAsia"/>
        </w:rPr>
        <w:lastRenderedPageBreak/>
        <w:t>均值滤波的优点在于计算简单，通过</w:t>
      </w:r>
      <w:r w:rsidR="007A19F5" w:rsidRPr="0025173B">
        <w:rPr>
          <w:rFonts w:ascii="楷体" w:eastAsia="楷体" w:hAnsi="楷体" w:hint="eastAsia"/>
        </w:rPr>
        <w:t>计算多次数据的平均值，将平均值作为</w:t>
      </w:r>
      <w:r w:rsidR="00932D1E" w:rsidRPr="0025173B">
        <w:rPr>
          <w:rFonts w:ascii="楷体" w:eastAsia="楷体" w:hAnsi="楷体" w:hint="eastAsia"/>
        </w:rPr>
        <w:t>真实值。相应地，对滤波效果一般，对噪声的抑制能力较弱。</w:t>
      </w:r>
    </w:p>
    <w:p w14:paraId="30FB4DAD" w14:textId="77777777" w:rsidR="00E35F08" w:rsidRDefault="00932D1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 w:hint="eastAsia"/>
        </w:rPr>
        <w:t>互补滤波是通过基于传感器对角度、角速度、加速度的测量灵敏性不同而设计的滤波算法。传感器对小车的加速度比较敏感，取瞬时值计算倾角误差比较大；而陀螺仪积分得到的角度不受小车加速度的影响，但是随着时间的增加积分漂移和温度漂移带来的误差比较大。由于加速度计的</w:t>
      </w:r>
      <w:r w:rsidR="0067476A" w:rsidRPr="0025173B">
        <w:rPr>
          <w:rFonts w:ascii="楷体" w:eastAsia="楷体" w:hAnsi="楷体" w:hint="eastAsia"/>
        </w:rPr>
        <w:t>低频特性较好，加速度计的角度可以直接得出，所以没有累计误差，长时间内性能较好，可以通过高通滤波来抑制低频。而陀螺仪的角速度积分由于误差的积累，长时间的性能较差而短时间内性能较好，通过低通来抑制高频。互补滤波则需要选择低通与高通的切换频率。</w:t>
      </w:r>
      <w:r w:rsidR="00FA4B9B">
        <w:rPr>
          <w:rFonts w:ascii="楷体" w:eastAsia="楷体" w:hAnsi="楷体" w:hint="eastAsia"/>
        </w:rPr>
        <w:t>互补滤波算式为</w:t>
      </w:r>
    </w:p>
    <w:p w14:paraId="15A1F90B" w14:textId="42B09814" w:rsidR="0067476A" w:rsidRPr="0025173B" w:rsidRDefault="00E25B7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/>
        </w:rPr>
        <w:object w:dxaOrig="7260" w:dyaOrig="320" w14:anchorId="67D9EB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4.4pt" o:ole="">
            <v:imagedata r:id="rId9" o:title=""/>
          </v:shape>
          <o:OLEObject Type="Embed" ProgID="Equation.DSMT4" ShapeID="_x0000_i1025" DrawAspect="Content" ObjectID="_1639237191" r:id="rId10"/>
        </w:object>
      </w:r>
      <w:r w:rsidR="00FA4B9B">
        <w:rPr>
          <w:rFonts w:ascii="楷体" w:eastAsia="楷体" w:hAnsi="楷体"/>
        </w:rPr>
        <w:t xml:space="preserve"> </w:t>
      </w:r>
    </w:p>
    <w:p w14:paraId="27D62A39" w14:textId="7FF5E559" w:rsidR="00932D1E" w:rsidRPr="0025173B" w:rsidRDefault="0067476A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/>
        </w:rPr>
        <w:t>卡尔曼滤波是一种利用线性系统状态方程，通过系统输入输出观测数据，对系统状态进行最优估计的算法。由于观测数据中包括系统中的噪声和干扰的影响，所以最优估计也可看作是滤波过程。</w:t>
      </w:r>
      <w:r w:rsidR="00AA520E" w:rsidRPr="0025173B">
        <w:rPr>
          <w:rFonts w:ascii="楷体" w:eastAsia="楷体" w:hAnsi="楷体" w:hint="eastAsia"/>
        </w:rPr>
        <w:t>卡尔曼滤波需要对系统进行建模，同时需要干扰噪声的方差等数据。</w:t>
      </w:r>
    </w:p>
    <w:p w14:paraId="176C87FD" w14:textId="1D5C67B9" w:rsidR="00AA520E" w:rsidRPr="0025173B" w:rsidRDefault="00AA520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 w:hint="eastAsia"/>
        </w:rPr>
        <w:t>比较三种滤波方法，均值滤波计算简单但无法达到理想滤波效果。卡尔曼滤波较为精确，但对建模的精确度较高，受模型准确性的影响较大。同时，噪声方差等数值的要求难以满足，设计难度较大。互补滤波具有较好的滤波效果，同时相对于卡尔曼滤波，设计要求相对简单。综合考虑，我们决定使用互补滤波作为传感器信号处理的滤波算法。</w:t>
      </w:r>
    </w:p>
    <w:p w14:paraId="61A3BE3F" w14:textId="77777777" w:rsidR="0025173B" w:rsidRDefault="00AA520E" w:rsidP="0025173B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在驱动部分中，我们使用P</w:t>
      </w:r>
      <w:r>
        <w:rPr>
          <w:rFonts w:ascii="楷体" w:eastAsia="楷体" w:hAnsi="楷体"/>
        </w:rPr>
        <w:t>ID</w:t>
      </w:r>
      <w:r>
        <w:rPr>
          <w:rFonts w:ascii="楷体" w:eastAsia="楷体" w:hAnsi="楷体" w:hint="eastAsia"/>
        </w:rPr>
        <w:t>算法作为调平衡的核心算法。</w:t>
      </w:r>
      <w:r w:rsidR="0025173B">
        <w:rPr>
          <w:rFonts w:ascii="楷体" w:eastAsia="楷体" w:hAnsi="楷体" w:hint="eastAsia"/>
        </w:rPr>
        <w:t>在P</w:t>
      </w:r>
      <w:r w:rsidR="0025173B">
        <w:rPr>
          <w:rFonts w:ascii="楷体" w:eastAsia="楷体" w:hAnsi="楷体"/>
        </w:rPr>
        <w:t>ID</w:t>
      </w:r>
      <w:r w:rsidR="0025173B">
        <w:rPr>
          <w:rFonts w:ascii="楷体" w:eastAsia="楷体" w:hAnsi="楷体" w:hint="eastAsia"/>
        </w:rPr>
        <w:t>算法中，</w:t>
      </w:r>
      <w:r w:rsidR="0025173B" w:rsidRPr="0025173B">
        <w:rPr>
          <w:rFonts w:ascii="楷体" w:eastAsia="楷体" w:hAnsi="楷体"/>
        </w:rPr>
        <w:t>定值和实际输出值构成控制偏差，将偏差按比例、积分和微分通过线性组合构成控制量，对被控对象进行控制。</w:t>
      </w:r>
    </w:p>
    <w:p w14:paraId="7772BB2E" w14:textId="2F516BDD" w:rsidR="0025173B" w:rsidRPr="0025173B" w:rsidRDefault="0025173B" w:rsidP="0025173B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/>
        </w:rPr>
        <w:t>PID控制器各校正环节的作用如下：</w:t>
      </w:r>
    </w:p>
    <w:p w14:paraId="0783BC17" w14:textId="77777777" w:rsidR="0025173B" w:rsidRPr="0025173B" w:rsidRDefault="0025173B" w:rsidP="0025173B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/>
        </w:rPr>
        <w:t>比例环节：即时成比例地反应控制系统的偏差信号e(t)，偏差一旦产生，控制器立即产生控制作用以减小误差。当偏差e=0时，控制作用也为0。因此，比例控制是基于偏差进行调节的，即有差调节。</w:t>
      </w:r>
    </w:p>
    <w:p w14:paraId="63D372E1" w14:textId="1E0D8152" w:rsidR="0025173B" w:rsidRPr="0025173B" w:rsidRDefault="0025173B" w:rsidP="0025173B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/>
        </w:rPr>
        <w:t>积分环节：能对误差进行记忆，主要用于消除静差，提高系统的无差度，积分作用的强弱取决于积分时间常数</w:t>
      </w:r>
      <w:r>
        <w:rPr>
          <w:rFonts w:ascii="楷体" w:eastAsia="楷体" w:hAnsi="楷体"/>
        </w:rPr>
        <w:t>T</w:t>
      </w:r>
      <w:r w:rsidRPr="0025173B">
        <w:rPr>
          <w:rFonts w:ascii="楷体" w:eastAsia="楷体" w:hAnsi="楷体"/>
        </w:rPr>
        <w:t>，</w:t>
      </w:r>
      <w:r>
        <w:rPr>
          <w:rFonts w:ascii="楷体" w:eastAsia="楷体" w:hAnsi="楷体"/>
        </w:rPr>
        <w:t>T</w:t>
      </w:r>
      <w:r w:rsidRPr="0025173B">
        <w:rPr>
          <w:rFonts w:ascii="楷体" w:eastAsia="楷体" w:hAnsi="楷体"/>
        </w:rPr>
        <w:t>越大，积分作用越弱，反之则越强。</w:t>
      </w:r>
    </w:p>
    <w:p w14:paraId="48922952" w14:textId="7853D716" w:rsidR="0025173B" w:rsidRPr="0025173B" w:rsidRDefault="0025173B" w:rsidP="0025173B">
      <w:pPr>
        <w:spacing w:before="120" w:after="120" w:line="240" w:lineRule="auto"/>
        <w:jc w:val="both"/>
        <w:rPr>
          <w:rFonts w:ascii="楷体" w:eastAsia="楷体" w:hAnsi="楷体"/>
        </w:rPr>
      </w:pPr>
      <w:r w:rsidRPr="0025173B">
        <w:rPr>
          <w:rFonts w:ascii="楷体" w:eastAsia="楷体" w:hAnsi="楷体"/>
        </w:rPr>
        <w:t>微分环节：能反映偏差信号的变化趋势(变化速率)，并能在偏差信号值变得太大之前，在系统中引入一个有效的早期修正信号，从而加快系统的动作速度，减小调节时间。</w:t>
      </w:r>
    </w:p>
    <w:p w14:paraId="28A765FF" w14:textId="372DE0DF" w:rsidR="0067476A" w:rsidRDefault="00AA520E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同时，通过比较P</w:t>
      </w:r>
      <w:r>
        <w:rPr>
          <w:rFonts w:ascii="楷体" w:eastAsia="楷体" w:hAnsi="楷体"/>
        </w:rPr>
        <w:t>D</w:t>
      </w:r>
      <w:r>
        <w:rPr>
          <w:rFonts w:ascii="楷体" w:eastAsia="楷体" w:hAnsi="楷体" w:hint="eastAsia"/>
        </w:rPr>
        <w:t>、</w:t>
      </w:r>
      <w:r>
        <w:rPr>
          <w:rFonts w:ascii="楷体" w:eastAsia="楷体" w:hAnsi="楷体"/>
        </w:rPr>
        <w:t>PID</w:t>
      </w:r>
      <w:r>
        <w:rPr>
          <w:rFonts w:ascii="楷体" w:eastAsia="楷体" w:hAnsi="楷体" w:hint="eastAsia"/>
        </w:rPr>
        <w:t>、</w:t>
      </w:r>
      <w:r>
        <w:rPr>
          <w:rFonts w:ascii="楷体" w:eastAsia="楷体" w:hAnsi="楷体"/>
        </w:rPr>
        <w:t>PI</w:t>
      </w:r>
      <w:r>
        <w:rPr>
          <w:rFonts w:ascii="楷体" w:eastAsia="楷体" w:hAnsi="楷体" w:hint="eastAsia"/>
        </w:rPr>
        <w:t>的使用效果</w:t>
      </w:r>
      <w:r w:rsidR="0025173B">
        <w:rPr>
          <w:rFonts w:ascii="楷体" w:eastAsia="楷体" w:hAnsi="楷体" w:hint="eastAsia"/>
        </w:rPr>
        <w:t>。</w:t>
      </w:r>
      <w:r>
        <w:rPr>
          <w:rFonts w:ascii="楷体" w:eastAsia="楷体" w:hAnsi="楷体" w:hint="eastAsia"/>
        </w:rPr>
        <w:t>考虑到系对超调量和响应速度的要求较高，我们最终使用P</w:t>
      </w:r>
      <w:r>
        <w:rPr>
          <w:rFonts w:ascii="楷体" w:eastAsia="楷体" w:hAnsi="楷体"/>
        </w:rPr>
        <w:t>I</w:t>
      </w:r>
      <w:r w:rsidR="0019590C">
        <w:rPr>
          <w:rFonts w:ascii="楷体" w:eastAsia="楷体" w:hAnsi="楷体"/>
        </w:rPr>
        <w:t>，该算法在满足方案要求的同时，能够</w:t>
      </w:r>
      <w:r w:rsidR="0019590C">
        <w:rPr>
          <w:rFonts w:ascii="楷体" w:eastAsia="楷体" w:hAnsi="楷体" w:hint="eastAsia"/>
        </w:rPr>
        <w:t>减少</w:t>
      </w:r>
      <w:r w:rsidR="0025173B">
        <w:rPr>
          <w:rFonts w:ascii="楷体" w:eastAsia="楷体" w:hAnsi="楷体"/>
        </w:rPr>
        <w:t>震荡。</w:t>
      </w:r>
    </w:p>
    <w:p w14:paraId="64643663" w14:textId="77777777" w:rsidR="00ED1BBF" w:rsidRDefault="0025173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控制流程</w:t>
      </w:r>
      <w:r w:rsidR="00ED1BBF">
        <w:rPr>
          <w:rFonts w:ascii="楷体" w:eastAsia="楷体" w:hAnsi="楷体" w:hint="eastAsia"/>
        </w:rPr>
        <w:t>图</w:t>
      </w:r>
      <w:r>
        <w:rPr>
          <w:rFonts w:ascii="楷体" w:eastAsia="楷体" w:hAnsi="楷体" w:hint="eastAsia"/>
        </w:rPr>
        <w:t>如下：</w:t>
      </w:r>
    </w:p>
    <w:p w14:paraId="049661C5" w14:textId="6F993C21" w:rsidR="0025173B" w:rsidRDefault="00ED1BBF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/>
          <w:noProof/>
        </w:rPr>
        <w:lastRenderedPageBreak/>
        <w:drawing>
          <wp:inline distT="0" distB="0" distL="0" distR="0" wp14:anchorId="277596D1" wp14:editId="6527A6EA">
            <wp:extent cx="4565744" cy="7453288"/>
            <wp:effectExtent l="0" t="0" r="0" b="0"/>
            <wp:docPr id="4" name="图片 4" descr="D:\Google下载\两个（生物） (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Google下载\两个（生物） (7)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7546" cy="7456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4A683" w14:textId="23AE123A" w:rsidR="00276F64" w:rsidRDefault="00276F64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控制流程图</w:t>
      </w:r>
    </w:p>
    <w:p w14:paraId="4639AA8F" w14:textId="4ADB28F3" w:rsidR="00ED1BBF" w:rsidRPr="00276F64" w:rsidRDefault="00ED1BBF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图1.4.1</w:t>
      </w:r>
      <w:r w:rsidRPr="00276F64">
        <w:rPr>
          <w:rFonts w:ascii="楷体" w:eastAsia="楷体" w:hAnsi="楷体"/>
        </w:rPr>
        <w:t xml:space="preserve"> </w:t>
      </w:r>
      <w:r w:rsidRPr="00276F64">
        <w:rPr>
          <w:rFonts w:ascii="楷体" w:eastAsia="楷体" w:hAnsi="楷体" w:hint="eastAsia"/>
        </w:rPr>
        <w:t>软件结构</w:t>
      </w:r>
    </w:p>
    <w:p w14:paraId="37257E15" w14:textId="77777777" w:rsidR="00ED1BBF" w:rsidRPr="00ED1BBF" w:rsidRDefault="00ED1BBF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ED1BBF">
        <w:rPr>
          <w:rFonts w:ascii="楷体" w:eastAsia="楷体" w:hAnsi="楷体" w:hint="eastAsia"/>
        </w:rPr>
        <w:t>开机后，系统初始化，读取J</w:t>
      </w:r>
      <w:r w:rsidRPr="00ED1BBF">
        <w:rPr>
          <w:rFonts w:ascii="楷体" w:eastAsia="楷体" w:hAnsi="楷体"/>
        </w:rPr>
        <w:t>Y</w:t>
      </w:r>
      <w:r w:rsidRPr="00ED1BBF">
        <w:rPr>
          <w:rFonts w:ascii="楷体" w:eastAsia="楷体" w:hAnsi="楷体" w:hint="eastAsia"/>
        </w:rPr>
        <w:t>901数据。通过判断标志位来选择小车工作模式。</w:t>
      </w:r>
    </w:p>
    <w:p w14:paraId="3462CFBC" w14:textId="77777777" w:rsidR="00ED1BBF" w:rsidRPr="00ED1BBF" w:rsidRDefault="00ED1BBF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ED1BBF">
        <w:rPr>
          <w:rFonts w:ascii="楷体" w:eastAsia="楷体" w:hAnsi="楷体" w:hint="eastAsia"/>
        </w:rPr>
        <w:t>在爬坡模式中，通过不断读取Z轴角度，和设定的标准值对比来实时修正小车的偏转。同时，不断读取Y轴角度，通过判断Y轴角度是否小于设定值来修改标志位。当标志位为False时，重复执行爬坡模式。</w:t>
      </w:r>
    </w:p>
    <w:p w14:paraId="4DC82C8C" w14:textId="77777777" w:rsidR="00ED1BBF" w:rsidRPr="00ED1BBF" w:rsidRDefault="00ED1BBF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ED1BBF">
        <w:rPr>
          <w:rFonts w:ascii="楷体" w:eastAsia="楷体" w:hAnsi="楷体" w:hint="eastAsia"/>
        </w:rPr>
        <w:lastRenderedPageBreak/>
        <w:t>在调平衡模式中，根据9轴传感器的摆放位置，读取Y轴的角速度和角加速度作为调平衡算法的其中两个输入参数。当达到平衡并持续5秒之后，</w:t>
      </w:r>
      <w:r w:rsidRPr="00ED1BBF">
        <w:rPr>
          <w:rFonts w:ascii="楷体" w:eastAsia="楷体" w:hAnsi="楷体"/>
        </w:rPr>
        <w:t>LED</w:t>
      </w:r>
      <w:r w:rsidRPr="00ED1BBF">
        <w:rPr>
          <w:rFonts w:ascii="楷体" w:eastAsia="楷体" w:hAnsi="楷体" w:hint="eastAsia"/>
        </w:rPr>
        <w:t>灯亮起，开始执行下坡任务，启动后轮，后轮倒转。</w:t>
      </w:r>
    </w:p>
    <w:p w14:paraId="15B6DBA7" w14:textId="23154E8A" w:rsidR="00ED1BBF" w:rsidRPr="006679D8" w:rsidRDefault="00ED1BBF" w:rsidP="00276F64">
      <w:pPr>
        <w:spacing w:before="120" w:after="120" w:line="240" w:lineRule="auto"/>
        <w:jc w:val="both"/>
        <w:rPr>
          <w:rFonts w:ascii="楷体" w:eastAsia="楷体" w:hAnsi="楷体"/>
        </w:rPr>
      </w:pPr>
    </w:p>
    <w:p w14:paraId="77DE5E8C" w14:textId="77777777" w:rsidR="00C37B61" w:rsidRDefault="0045736C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二</w:t>
      </w:r>
      <w:r w:rsidR="00523CC7">
        <w:rPr>
          <w:rFonts w:ascii="楷体" w:eastAsia="楷体" w:hAnsi="楷体" w:hint="eastAsia"/>
        </w:rPr>
        <w:t>、</w:t>
      </w:r>
      <w:r>
        <w:rPr>
          <w:rFonts w:ascii="楷体" w:eastAsia="楷体" w:hAnsi="楷体" w:hint="eastAsia"/>
        </w:rPr>
        <w:t>控制系统的制作与调试</w:t>
      </w:r>
    </w:p>
    <w:p w14:paraId="42414353" w14:textId="67FDFD88" w:rsidR="00F2064F" w:rsidRPr="00276F64" w:rsidRDefault="00F2064F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/>
        </w:rPr>
        <w:t>2.3</w:t>
      </w:r>
      <w:r w:rsidR="005B29A3" w:rsidRPr="00276F64">
        <w:rPr>
          <w:rFonts w:ascii="楷体" w:eastAsia="楷体" w:hAnsi="楷体" w:hint="eastAsia"/>
        </w:rPr>
        <w:t>控制程序的编写</w:t>
      </w:r>
      <w:r w:rsidR="00A2536C" w:rsidRPr="00276F64">
        <w:rPr>
          <w:rFonts w:ascii="楷体" w:eastAsia="楷体" w:hAnsi="楷体" w:hint="eastAsia"/>
        </w:rPr>
        <w:t>与调试</w:t>
      </w:r>
    </w:p>
    <w:p w14:paraId="6F352F31" w14:textId="3F693197" w:rsidR="00ED1BBF" w:rsidRPr="00276F64" w:rsidRDefault="00ED1BBF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控制程序分为两个模块，传感器信号处理模块与舵机驱动模块。</w:t>
      </w:r>
      <w:r w:rsidR="006679D8" w:rsidRPr="00276F64">
        <w:rPr>
          <w:rFonts w:ascii="楷体" w:eastAsia="楷体" w:hAnsi="楷体" w:hint="eastAsia"/>
        </w:rPr>
        <w:t>信号处理模块使用驱动库文件，通过设定arduino与J</w:t>
      </w:r>
      <w:r w:rsidR="006679D8" w:rsidRPr="00276F64">
        <w:rPr>
          <w:rFonts w:ascii="楷体" w:eastAsia="楷体" w:hAnsi="楷体"/>
        </w:rPr>
        <w:t>Y901</w:t>
      </w:r>
      <w:r w:rsidR="006679D8" w:rsidRPr="00276F64">
        <w:rPr>
          <w:rFonts w:ascii="楷体" w:eastAsia="楷体" w:hAnsi="楷体" w:hint="eastAsia"/>
        </w:rPr>
        <w:t>的通信波特率实现读取X</w:t>
      </w:r>
      <w:r w:rsidR="00FA4B9B" w:rsidRPr="00276F64">
        <w:rPr>
          <w:rFonts w:ascii="楷体" w:eastAsia="楷体" w:hAnsi="楷体" w:hint="eastAsia"/>
        </w:rPr>
        <w:t>、</w:t>
      </w:r>
      <w:r w:rsidR="006679D8" w:rsidRPr="00276F64">
        <w:rPr>
          <w:rFonts w:ascii="楷体" w:eastAsia="楷体" w:hAnsi="楷体" w:hint="eastAsia"/>
        </w:rPr>
        <w:t>Y</w:t>
      </w:r>
      <w:r w:rsidR="00FA4B9B" w:rsidRPr="00276F64">
        <w:rPr>
          <w:rFonts w:ascii="楷体" w:eastAsia="楷体" w:hAnsi="楷体" w:hint="eastAsia"/>
        </w:rPr>
        <w:t>、</w:t>
      </w:r>
      <w:r w:rsidR="006679D8" w:rsidRPr="00276F64">
        <w:rPr>
          <w:rFonts w:ascii="楷体" w:eastAsia="楷体" w:hAnsi="楷体" w:hint="eastAsia"/>
        </w:rPr>
        <w:t>Z轴加速度、角度、角速度。之后通过互补滤波对角度数据进行处理</w:t>
      </w:r>
      <w:r w:rsidR="005E07D7" w:rsidRPr="00276F64">
        <w:rPr>
          <w:rFonts w:ascii="楷体" w:eastAsia="楷体" w:hAnsi="楷体" w:hint="eastAsia"/>
        </w:rPr>
        <w:t>。</w:t>
      </w:r>
    </w:p>
    <w:p w14:paraId="46B0D4DE" w14:textId="7250E4E6" w:rsidR="005E07D7" w:rsidRPr="00276F64" w:rsidRDefault="005E07D7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驱动模块的核心为P</w:t>
      </w:r>
      <w:r w:rsidRPr="00276F64">
        <w:rPr>
          <w:rFonts w:ascii="楷体" w:eastAsia="楷体" w:hAnsi="楷体"/>
        </w:rPr>
        <w:t>I</w:t>
      </w:r>
      <w:r w:rsidRPr="00276F64">
        <w:rPr>
          <w:rFonts w:ascii="楷体" w:eastAsia="楷体" w:hAnsi="楷体" w:hint="eastAsia"/>
        </w:rPr>
        <w:t>控制器，将角速度值作为偏差，控制量</w:t>
      </w:r>
      <w:r w:rsidR="00FA4B9B" w:rsidRPr="00276F64">
        <w:rPr>
          <w:rFonts w:ascii="楷体" w:eastAsia="楷体" w:hAnsi="楷体"/>
        </w:rPr>
        <w:object w:dxaOrig="2720" w:dyaOrig="380" w14:anchorId="4401661C">
          <v:shape id="_x0000_i1026" type="#_x0000_t75" style="width:136.8pt;height:21.6pt" o:ole="">
            <v:imagedata r:id="rId12" o:title=""/>
          </v:shape>
          <o:OLEObject Type="Embed" ProgID="Equation.DSMT4" ShapeID="_x0000_i1026" DrawAspect="Content" ObjectID="_1639237192" r:id="rId13"/>
        </w:object>
      </w:r>
      <w:r w:rsidRPr="00276F64">
        <w:rPr>
          <w:rFonts w:ascii="楷体" w:eastAsia="楷体" w:hAnsi="楷体"/>
        </w:rPr>
        <w:t xml:space="preserve"> </w:t>
      </w:r>
      <w:r w:rsidRPr="00276F64">
        <w:rPr>
          <w:rFonts w:ascii="楷体" w:eastAsia="楷体" w:hAnsi="楷体" w:hint="eastAsia"/>
        </w:rPr>
        <w:t>。其中，</w:t>
      </w:r>
      <w:r w:rsidRPr="00276F64">
        <w:rPr>
          <w:rFonts w:ascii="楷体" w:eastAsia="楷体" w:hAnsi="楷体"/>
        </w:rPr>
        <w:object w:dxaOrig="660" w:dyaOrig="320" w14:anchorId="51BED4B9">
          <v:shape id="_x0000_i1027" type="#_x0000_t75" style="width:36pt;height:14.4pt" o:ole="">
            <v:imagedata r:id="rId14" o:title=""/>
          </v:shape>
          <o:OLEObject Type="Embed" ProgID="Equation.DSMT4" ShapeID="_x0000_i1027" DrawAspect="Content" ObjectID="_1639237193" r:id="rId15"/>
        </w:object>
      </w:r>
      <w:r w:rsidRPr="00276F64">
        <w:rPr>
          <w:rFonts w:ascii="楷体" w:eastAsia="楷体" w:hAnsi="楷体"/>
        </w:rPr>
        <w:t xml:space="preserve"> </w:t>
      </w:r>
      <w:r w:rsidRPr="00276F64">
        <w:rPr>
          <w:rFonts w:ascii="楷体" w:eastAsia="楷体" w:hAnsi="楷体" w:hint="eastAsia"/>
        </w:rPr>
        <w:t>为角度值互补滤波处理后的结果。根据与测量结果，当</w:t>
      </w:r>
      <w:r w:rsidRPr="00276F64">
        <w:rPr>
          <w:rFonts w:ascii="楷体" w:eastAsia="楷体" w:hAnsi="楷体"/>
        </w:rPr>
        <w:object w:dxaOrig="720" w:dyaOrig="279" w14:anchorId="7CD8003D">
          <v:shape id="_x0000_i1028" type="#_x0000_t75" style="width:36pt;height:14.4pt" o:ole="">
            <v:imagedata r:id="rId16" o:title=""/>
          </v:shape>
          <o:OLEObject Type="Embed" ProgID="Equation.DSMT4" ShapeID="_x0000_i1028" DrawAspect="Content" ObjectID="_1639237194" r:id="rId17"/>
        </w:object>
      </w:r>
      <w:r w:rsidRPr="00276F64">
        <w:rPr>
          <w:rFonts w:ascii="楷体" w:eastAsia="楷体" w:hAnsi="楷体"/>
        </w:rPr>
        <w:t xml:space="preserve"> </w:t>
      </w:r>
      <w:r w:rsidRPr="00276F64">
        <w:rPr>
          <w:rFonts w:ascii="楷体" w:eastAsia="楷体" w:hAnsi="楷体" w:hint="eastAsia"/>
        </w:rPr>
        <w:t>时，舵机正转，小车前进；反之舵机反转，小车后退。</w:t>
      </w:r>
    </w:p>
    <w:p w14:paraId="28CF7FDD" w14:textId="0F99655C" w:rsidR="00E35F08" w:rsidRDefault="00FA4B9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在信号处理模块中，需要调用函数测得单词程序的运行周期，作为</w:t>
      </w:r>
      <w:r w:rsidR="00E35F08">
        <w:rPr>
          <w:rFonts w:ascii="楷体" w:eastAsia="楷体" w:hAnsi="楷体" w:hint="eastAsia"/>
        </w:rPr>
        <w:t>互补滤波公式中的</w:t>
      </w:r>
      <w:r w:rsidR="00E35F08" w:rsidRPr="00276F64">
        <w:rPr>
          <w:rFonts w:ascii="楷体" w:eastAsia="楷体" w:hAnsi="楷体"/>
        </w:rPr>
        <w:object w:dxaOrig="279" w:dyaOrig="279" w14:anchorId="3E0B099F">
          <v:shape id="_x0000_i1029" type="#_x0000_t75" style="width:14.4pt;height:14.4pt" o:ole="">
            <v:imagedata r:id="rId18" o:title=""/>
          </v:shape>
          <o:OLEObject Type="Embed" ProgID="Equation.DSMT4" ShapeID="_x0000_i1029" DrawAspect="Content" ObjectID="_1639237195" r:id="rId19"/>
        </w:object>
      </w:r>
      <w:r w:rsidR="00E35F08">
        <w:rPr>
          <w:rFonts w:ascii="楷体" w:eastAsia="楷体" w:hAnsi="楷体"/>
        </w:rPr>
        <w:t xml:space="preserve"> ,</w:t>
      </w:r>
      <w:r w:rsidR="00E35F08">
        <w:rPr>
          <w:rFonts w:ascii="楷体" w:eastAsia="楷体" w:hAnsi="楷体" w:hint="eastAsia"/>
        </w:rPr>
        <w:t>并</w:t>
      </w:r>
      <w:r w:rsidR="00E35F08" w:rsidRPr="00276F64">
        <w:rPr>
          <w:rFonts w:ascii="楷体" w:eastAsia="楷体" w:hAnsi="楷体"/>
        </w:rPr>
        <w:object w:dxaOrig="740" w:dyaOrig="320" w14:anchorId="12EBC80E">
          <v:shape id="_x0000_i1030" type="#_x0000_t75" style="width:36pt;height:14.4pt" o:ole="">
            <v:imagedata r:id="rId20" o:title=""/>
          </v:shape>
          <o:OLEObject Type="Embed" ProgID="Equation.DSMT4" ShapeID="_x0000_i1030" DrawAspect="Content" ObjectID="_1639237196" r:id="rId21"/>
        </w:object>
      </w:r>
      <w:r w:rsidR="00E35F08">
        <w:rPr>
          <w:rFonts w:ascii="楷体" w:eastAsia="楷体" w:hAnsi="楷体"/>
        </w:rPr>
        <w:t xml:space="preserve"> </w:t>
      </w:r>
      <w:r w:rsidR="00E35F08">
        <w:rPr>
          <w:rFonts w:ascii="楷体" w:eastAsia="楷体" w:hAnsi="楷体" w:hint="eastAsia"/>
        </w:rPr>
        <w:t>设置为0.98。互补滤波公式如下：</w:t>
      </w:r>
      <w:r w:rsidR="00E35F08" w:rsidRPr="00276F64">
        <w:rPr>
          <w:rFonts w:ascii="楷体" w:eastAsia="楷体" w:hAnsi="楷体"/>
        </w:rPr>
        <w:object w:dxaOrig="7260" w:dyaOrig="320" w14:anchorId="3B690193">
          <v:shape id="_x0000_i1031" type="#_x0000_t75" style="width:5in;height:14.4pt" o:ole="">
            <v:imagedata r:id="rId22" o:title=""/>
          </v:shape>
          <o:OLEObject Type="Embed" ProgID="Equation.DSMT4" ShapeID="_x0000_i1031" DrawAspect="Content" ObjectID="_1639237197" r:id="rId23"/>
        </w:object>
      </w:r>
      <w:r w:rsidR="00E35F08">
        <w:rPr>
          <w:rFonts w:ascii="楷体" w:eastAsia="楷体" w:hAnsi="楷体" w:hint="eastAsia"/>
        </w:rPr>
        <w:t xml:space="preserve"> </w:t>
      </w:r>
    </w:p>
    <w:p w14:paraId="427C91AC" w14:textId="7A41518A" w:rsidR="00E35F08" w:rsidRDefault="00E35F08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在该模块中，需要注意</w:t>
      </w:r>
      <w:r>
        <w:rPr>
          <w:rFonts w:ascii="楷体" w:eastAsia="楷体" w:hAnsi="楷体"/>
        </w:rPr>
        <w:t>JY</w:t>
      </w:r>
      <w:r>
        <w:rPr>
          <w:rFonts w:ascii="楷体" w:eastAsia="楷体" w:hAnsi="楷体" w:hint="eastAsia"/>
        </w:rPr>
        <w:t>901的波特率设置，并注意根据传感器的摆放位置合理选用X、Y、Z轴的数据。</w:t>
      </w:r>
      <w:r w:rsidR="008045AA">
        <w:rPr>
          <w:rFonts w:ascii="楷体" w:eastAsia="楷体" w:hAnsi="楷体" w:hint="eastAsia"/>
        </w:rPr>
        <w:t>通过</w:t>
      </w:r>
      <w:r w:rsidR="008045AA">
        <w:rPr>
          <w:rFonts w:ascii="楷体" w:eastAsia="楷体" w:hAnsi="楷体"/>
        </w:rPr>
        <w:t>arduino</w:t>
      </w:r>
      <w:r w:rsidR="008045AA">
        <w:rPr>
          <w:rFonts w:ascii="楷体" w:eastAsia="楷体" w:hAnsi="楷体" w:hint="eastAsia"/>
        </w:rPr>
        <w:t>接受传感器数据并发送到上位机，可以检测信号读取是否正确。</w:t>
      </w:r>
    </w:p>
    <w:p w14:paraId="0A8E078C" w14:textId="3C7ADF24" w:rsidR="00E35F08" w:rsidRDefault="00E35F08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在驱动模块中，</w:t>
      </w:r>
      <w:r w:rsidR="008045AA">
        <w:rPr>
          <w:rFonts w:ascii="楷体" w:eastAsia="楷体" w:hAnsi="楷体" w:hint="eastAsia"/>
        </w:rPr>
        <w:t>需要注意小车在向前和向后行驶时，驱动能力不同，需要设计两套不同的</w:t>
      </w:r>
      <w:r w:rsidR="008045AA" w:rsidRPr="00276F64">
        <w:rPr>
          <w:rFonts w:ascii="楷体" w:eastAsia="楷体" w:hAnsi="楷体"/>
        </w:rPr>
        <w:object w:dxaOrig="820" w:dyaOrig="320" w14:anchorId="533AD1F6">
          <v:shape id="_x0000_i1032" type="#_x0000_t75" style="width:43.2pt;height:14.4pt" o:ole="">
            <v:imagedata r:id="rId24" o:title=""/>
          </v:shape>
          <o:OLEObject Type="Embed" ProgID="Equation.DSMT4" ShapeID="_x0000_i1032" DrawAspect="Content" ObjectID="_1639237198" r:id="rId25"/>
        </w:object>
      </w:r>
      <w:r w:rsidR="008045AA">
        <w:rPr>
          <w:rFonts w:ascii="楷体" w:eastAsia="楷体" w:hAnsi="楷体"/>
        </w:rPr>
        <w:t xml:space="preserve"> </w:t>
      </w:r>
      <w:r w:rsidR="008045AA">
        <w:rPr>
          <w:rFonts w:ascii="楷体" w:eastAsia="楷体" w:hAnsi="楷体" w:hint="eastAsia"/>
        </w:rPr>
        <w:t>参数。同时，在小车于跷跷板直行并即将进入调平衡时，应当使速度尽量慢，减小动静摩擦不同以及惯性带来的影响。基于对任务时间限制的考量，我们使速度随时间降低，降低的幅度需要预先测量。</w:t>
      </w:r>
    </w:p>
    <w:p w14:paraId="5CC0A449" w14:textId="04DFFA31" w:rsidR="00584EF1" w:rsidRDefault="00584EF1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三、控制系统的测试与分析</w:t>
      </w:r>
    </w:p>
    <w:p w14:paraId="656B7C41" w14:textId="1F8DDABB" w:rsidR="00584EF1" w:rsidRPr="00276F64" w:rsidRDefault="00584EF1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3.1</w:t>
      </w:r>
      <w:r w:rsidR="005B1047">
        <w:rPr>
          <w:rFonts w:ascii="楷体" w:eastAsia="楷体" w:hAnsi="楷体" w:hint="eastAsia"/>
        </w:rPr>
        <w:t>测试方法</w:t>
      </w:r>
    </w:p>
    <w:p w14:paraId="17966E27" w14:textId="6A1E09D3" w:rsidR="008045AA" w:rsidRPr="00276F64" w:rsidRDefault="008045AA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评价小车性能有以下几个要素：行驶角度调整时间</w:t>
      </w:r>
      <w:r w:rsidR="00B44646" w:rsidRPr="00276F64">
        <w:rPr>
          <w:rFonts w:ascii="楷体" w:eastAsia="楷体" w:hAnsi="楷体" w:hint="eastAsia"/>
        </w:rPr>
        <w:t>（调整角度为</w:t>
      </w:r>
      <w:r w:rsidR="00311EBC" w:rsidRPr="00276F64">
        <w:rPr>
          <w:rFonts w:ascii="楷体" w:eastAsia="楷体" w:hAnsi="楷体" w:hint="eastAsia"/>
        </w:rPr>
        <w:t>45°</w:t>
      </w:r>
      <w:r w:rsidR="00B44646" w:rsidRPr="00276F64">
        <w:rPr>
          <w:rFonts w:ascii="楷体" w:eastAsia="楷体" w:hAnsi="楷体" w:hint="eastAsia"/>
        </w:rPr>
        <w:t>）</w:t>
      </w:r>
      <w:r w:rsidRPr="00276F64">
        <w:rPr>
          <w:rFonts w:ascii="楷体" w:eastAsia="楷体" w:hAnsi="楷体" w:hint="eastAsia"/>
        </w:rPr>
        <w:t>；调平衡的次数</w:t>
      </w:r>
      <w:r w:rsidR="00511AF5" w:rsidRPr="00276F64">
        <w:rPr>
          <w:rFonts w:ascii="楷体" w:eastAsia="楷体" w:hAnsi="楷体" w:hint="eastAsia"/>
        </w:rPr>
        <w:t>（前后移动一次为调平衡一次）</w:t>
      </w:r>
      <w:r w:rsidRPr="00276F64">
        <w:rPr>
          <w:rFonts w:ascii="楷体" w:eastAsia="楷体" w:hAnsi="楷体" w:hint="eastAsia"/>
        </w:rPr>
        <w:t>；调平衡的时间</w:t>
      </w:r>
      <w:r w:rsidR="00B44646" w:rsidRPr="00276F64">
        <w:rPr>
          <w:rFonts w:ascii="楷体" w:eastAsia="楷体" w:hAnsi="楷体" w:hint="eastAsia"/>
        </w:rPr>
        <w:t>；调平衡总过程</w:t>
      </w:r>
      <w:r w:rsidR="0019590C" w:rsidRPr="00276F64">
        <w:rPr>
          <w:rFonts w:ascii="楷体" w:eastAsia="楷体" w:hAnsi="楷体" w:hint="eastAsia"/>
        </w:rPr>
        <w:t>跷跷板</w:t>
      </w:r>
      <w:r w:rsidR="00B44646" w:rsidRPr="00276F64">
        <w:rPr>
          <w:rFonts w:ascii="楷体" w:eastAsia="楷体" w:hAnsi="楷体" w:hint="eastAsia"/>
        </w:rPr>
        <w:t>平均</w:t>
      </w:r>
      <w:r w:rsidR="0019590C" w:rsidRPr="00276F64">
        <w:rPr>
          <w:rFonts w:ascii="楷体" w:eastAsia="楷体" w:hAnsi="楷体" w:hint="eastAsia"/>
        </w:rPr>
        <w:t>倾角。其中，行驶角度调整时间代表180°舵机的灵敏性；调平衡</w:t>
      </w:r>
      <w:r w:rsidR="00B44646" w:rsidRPr="00276F64">
        <w:rPr>
          <w:rFonts w:ascii="楷体" w:eastAsia="楷体" w:hAnsi="楷体" w:hint="eastAsia"/>
        </w:rPr>
        <w:t>的次数反映系统的震荡特性；调平衡的时间反映系统的综合性能；平均</w:t>
      </w:r>
      <w:r w:rsidR="0019590C" w:rsidRPr="00276F64">
        <w:rPr>
          <w:rFonts w:ascii="楷体" w:eastAsia="楷体" w:hAnsi="楷体" w:hint="eastAsia"/>
        </w:rPr>
        <w:t>倾角反映系统的超调量。</w:t>
      </w:r>
    </w:p>
    <w:p w14:paraId="1D6BCF7A" w14:textId="2E9B231E" w:rsidR="00573E33" w:rsidRPr="00276F64" w:rsidRDefault="00573E33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同时，为测试滤波效果，测试工作将在滤波和不滤波两种条件下进行。</w:t>
      </w:r>
    </w:p>
    <w:p w14:paraId="7845B68B" w14:textId="51137DD6" w:rsidR="0019590C" w:rsidRDefault="0019590C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为测量以上要素，我们使用秒表来计算时间，并通过量角器测量倾角，人工记录角度大小和调平衡的次数。</w:t>
      </w:r>
    </w:p>
    <w:p w14:paraId="678AAD7E" w14:textId="200D02DD" w:rsidR="005B1047" w:rsidRPr="00276F64" w:rsidRDefault="005B1047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3.2测试数据与现象</w:t>
      </w:r>
    </w:p>
    <w:p w14:paraId="7BE9E120" w14:textId="78896618" w:rsidR="00511AF5" w:rsidRPr="00276F64" w:rsidRDefault="0019590C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在测试时，我们发现小车在调整过程中会使跷跷板触地，从而严重影响系统的平衡。</w:t>
      </w:r>
      <w:r w:rsidR="00511AF5" w:rsidRPr="00276F64">
        <w:rPr>
          <w:rFonts w:ascii="楷体" w:eastAsia="楷体" w:hAnsi="楷体" w:hint="eastAsia"/>
        </w:rPr>
        <w:t>成功的测试均呈现震荡幅度由大到小变化并最终不变的现象。经过性能比较，我们选择测试中表现最理想的一组参数作为使用参数。参数性能测试表如下。</w:t>
      </w:r>
    </w:p>
    <w:p w14:paraId="4A1E9AB5" w14:textId="6468F00E" w:rsidR="00573E33" w:rsidRPr="00276F64" w:rsidRDefault="00573E33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首先是使用互补滤波的数据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B44646" w:rsidRPr="00276F64" w14:paraId="0A1BB657" w14:textId="77777777" w:rsidTr="000B2EFC">
        <w:tc>
          <w:tcPr>
            <w:tcW w:w="1707" w:type="dxa"/>
          </w:tcPr>
          <w:p w14:paraId="6A2B2AE9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151A207D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265D07D8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5A02B84B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3564F262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7CB36AF8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B44646" w:rsidRPr="00276F64" w14:paraId="52F657B1" w14:textId="77777777" w:rsidTr="000B2EFC">
        <w:tc>
          <w:tcPr>
            <w:tcW w:w="1707" w:type="dxa"/>
          </w:tcPr>
          <w:p w14:paraId="642EE006" w14:textId="4B158BF7" w:rsidR="00B44646" w:rsidRPr="00276F64" w:rsidRDefault="00B44646" w:rsidP="00B44646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行驶角度调整时间</w:t>
            </w:r>
          </w:p>
        </w:tc>
        <w:tc>
          <w:tcPr>
            <w:tcW w:w="1707" w:type="dxa"/>
          </w:tcPr>
          <w:p w14:paraId="75553DC3" w14:textId="221E3163" w:rsidR="00B44646" w:rsidRPr="00276F64" w:rsidRDefault="00311EBC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.7</w:t>
            </w:r>
          </w:p>
        </w:tc>
        <w:tc>
          <w:tcPr>
            <w:tcW w:w="1707" w:type="dxa"/>
          </w:tcPr>
          <w:p w14:paraId="622F5E25" w14:textId="05579BCE" w:rsidR="00B44646" w:rsidRPr="00276F64" w:rsidRDefault="00311EBC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.2s</w:t>
            </w:r>
          </w:p>
        </w:tc>
        <w:tc>
          <w:tcPr>
            <w:tcW w:w="1708" w:type="dxa"/>
          </w:tcPr>
          <w:p w14:paraId="4E3B9878" w14:textId="506702A0" w:rsidR="00B44646" w:rsidRPr="00276F64" w:rsidRDefault="00311EBC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/>
              </w:rPr>
              <w:t>3s</w:t>
            </w:r>
          </w:p>
        </w:tc>
        <w:tc>
          <w:tcPr>
            <w:tcW w:w="1708" w:type="dxa"/>
          </w:tcPr>
          <w:p w14:paraId="5F550411" w14:textId="5DAB0F67" w:rsidR="00B44646" w:rsidRPr="00276F64" w:rsidRDefault="00311EBC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/>
              </w:rPr>
              <w:t>2.3s</w:t>
            </w:r>
          </w:p>
        </w:tc>
        <w:tc>
          <w:tcPr>
            <w:tcW w:w="1708" w:type="dxa"/>
          </w:tcPr>
          <w:p w14:paraId="5B89DD29" w14:textId="36E98732" w:rsidR="00B44646" w:rsidRPr="00276F64" w:rsidRDefault="00311EBC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/>
              </w:rPr>
              <w:t>2.2s</w:t>
            </w:r>
          </w:p>
        </w:tc>
      </w:tr>
    </w:tbl>
    <w:p w14:paraId="1D8749E9" w14:textId="78B34D97" w:rsidR="00B44646" w:rsidRPr="00276F64" w:rsidRDefault="00B44646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行驶角度调整时间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511AF5" w:rsidRPr="00276F64" w14:paraId="4B6ABB31" w14:textId="77777777" w:rsidTr="00511AF5">
        <w:tc>
          <w:tcPr>
            <w:tcW w:w="1707" w:type="dxa"/>
          </w:tcPr>
          <w:p w14:paraId="7C42A02F" w14:textId="0B2C3CB5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23082D01" w14:textId="20096DA8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0BB331A5" w14:textId="0C88E8BF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748435D8" w14:textId="7B55A3B3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0F12946F" w14:textId="11644A0F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56D52EA1" w14:textId="4F79C976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511AF5" w:rsidRPr="00276F64" w14:paraId="1B47D25A" w14:textId="77777777" w:rsidTr="00511AF5">
        <w:tc>
          <w:tcPr>
            <w:tcW w:w="1707" w:type="dxa"/>
          </w:tcPr>
          <w:p w14:paraId="589C256F" w14:textId="2077FB7E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lastRenderedPageBreak/>
              <w:t>调平衡次数</w:t>
            </w:r>
          </w:p>
        </w:tc>
        <w:tc>
          <w:tcPr>
            <w:tcW w:w="1707" w:type="dxa"/>
          </w:tcPr>
          <w:p w14:paraId="7954FCF8" w14:textId="0A7C23BC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7</w:t>
            </w:r>
          </w:p>
        </w:tc>
        <w:tc>
          <w:tcPr>
            <w:tcW w:w="1707" w:type="dxa"/>
          </w:tcPr>
          <w:p w14:paraId="4C79BAA4" w14:textId="5D75C7BA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  <w:tc>
          <w:tcPr>
            <w:tcW w:w="1708" w:type="dxa"/>
          </w:tcPr>
          <w:p w14:paraId="74FA0BDA" w14:textId="34A29D35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37A5A813" w14:textId="446D6AAF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8</w:t>
            </w:r>
          </w:p>
        </w:tc>
        <w:tc>
          <w:tcPr>
            <w:tcW w:w="1708" w:type="dxa"/>
          </w:tcPr>
          <w:p w14:paraId="692DC0BC" w14:textId="0E328D8F" w:rsidR="00511AF5" w:rsidRPr="00276F64" w:rsidRDefault="00511AF5" w:rsidP="007C3FE3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6</w:t>
            </w:r>
          </w:p>
        </w:tc>
      </w:tr>
    </w:tbl>
    <w:p w14:paraId="46FDCF5F" w14:textId="67645F2B" w:rsidR="00511AF5" w:rsidRPr="00276F64" w:rsidRDefault="00511AF5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调平衡次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B44646" w:rsidRPr="00276F64" w14:paraId="4E585EF1" w14:textId="77777777" w:rsidTr="000B2EFC">
        <w:tc>
          <w:tcPr>
            <w:tcW w:w="1707" w:type="dxa"/>
          </w:tcPr>
          <w:p w14:paraId="149D956D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7C7A377B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77AF756C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2138A74C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1576DA37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0B9E2E06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B44646" w:rsidRPr="00276F64" w14:paraId="14471A3F" w14:textId="77777777" w:rsidTr="000B2EFC">
        <w:tc>
          <w:tcPr>
            <w:tcW w:w="1707" w:type="dxa"/>
          </w:tcPr>
          <w:p w14:paraId="2F3F1752" w14:textId="67E78B3D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调平衡时间</w:t>
            </w:r>
          </w:p>
        </w:tc>
        <w:tc>
          <w:tcPr>
            <w:tcW w:w="1707" w:type="dxa"/>
          </w:tcPr>
          <w:p w14:paraId="226E817A" w14:textId="458FB4DB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0</w:t>
            </w:r>
          </w:p>
        </w:tc>
        <w:tc>
          <w:tcPr>
            <w:tcW w:w="1707" w:type="dxa"/>
          </w:tcPr>
          <w:p w14:paraId="0469F340" w14:textId="351A0C1A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5</w:t>
            </w:r>
          </w:p>
        </w:tc>
        <w:tc>
          <w:tcPr>
            <w:tcW w:w="1708" w:type="dxa"/>
          </w:tcPr>
          <w:p w14:paraId="6FA58E20" w14:textId="02E7E6BD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1</w:t>
            </w:r>
          </w:p>
        </w:tc>
        <w:tc>
          <w:tcPr>
            <w:tcW w:w="1708" w:type="dxa"/>
          </w:tcPr>
          <w:p w14:paraId="3D4A6473" w14:textId="585D7CC4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7</w:t>
            </w:r>
          </w:p>
        </w:tc>
        <w:tc>
          <w:tcPr>
            <w:tcW w:w="1708" w:type="dxa"/>
          </w:tcPr>
          <w:p w14:paraId="69FC6F4F" w14:textId="71BF41DD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2</w:t>
            </w:r>
          </w:p>
        </w:tc>
      </w:tr>
    </w:tbl>
    <w:p w14:paraId="1A627B20" w14:textId="538C2257" w:rsidR="00511AF5" w:rsidRPr="00276F64" w:rsidRDefault="00B44646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调平衡时间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B44646" w:rsidRPr="00276F64" w14:paraId="1BA344FA" w14:textId="77777777" w:rsidTr="000B2EFC">
        <w:tc>
          <w:tcPr>
            <w:tcW w:w="1707" w:type="dxa"/>
          </w:tcPr>
          <w:p w14:paraId="58EEE877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60590D3F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535E18EE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5BEF43A4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0502DAF9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5997479D" w14:textId="77777777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B44646" w:rsidRPr="00276F64" w14:paraId="02630FE5" w14:textId="77777777" w:rsidTr="000B2EFC">
        <w:tc>
          <w:tcPr>
            <w:tcW w:w="1707" w:type="dxa"/>
          </w:tcPr>
          <w:p w14:paraId="6199F6B9" w14:textId="42F91CF2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跷跷板倾角</w:t>
            </w:r>
          </w:p>
        </w:tc>
        <w:tc>
          <w:tcPr>
            <w:tcW w:w="1707" w:type="dxa"/>
          </w:tcPr>
          <w:p w14:paraId="6A9AF11E" w14:textId="124E0F1A" w:rsidR="00B44646" w:rsidRPr="00276F64" w:rsidRDefault="00B44646" w:rsidP="00276F64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.2°</w:t>
            </w:r>
          </w:p>
        </w:tc>
        <w:tc>
          <w:tcPr>
            <w:tcW w:w="1707" w:type="dxa"/>
          </w:tcPr>
          <w:p w14:paraId="55210AE7" w14:textId="46BBCDB1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.3°</w:t>
            </w:r>
          </w:p>
        </w:tc>
        <w:tc>
          <w:tcPr>
            <w:tcW w:w="1708" w:type="dxa"/>
          </w:tcPr>
          <w:p w14:paraId="6FAC152F" w14:textId="047FDFF8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.7°</w:t>
            </w:r>
          </w:p>
        </w:tc>
        <w:tc>
          <w:tcPr>
            <w:tcW w:w="1708" w:type="dxa"/>
          </w:tcPr>
          <w:p w14:paraId="37B5A10A" w14:textId="08B5E709" w:rsidR="00B44646" w:rsidRPr="00276F64" w:rsidRDefault="00B44646" w:rsidP="00276F64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.8°</w:t>
            </w:r>
          </w:p>
        </w:tc>
        <w:tc>
          <w:tcPr>
            <w:tcW w:w="1708" w:type="dxa"/>
          </w:tcPr>
          <w:p w14:paraId="4DEFC4F0" w14:textId="2EDF8AAD" w:rsidR="00B44646" w:rsidRPr="00276F64" w:rsidRDefault="00B44646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.6°</w:t>
            </w:r>
          </w:p>
        </w:tc>
      </w:tr>
    </w:tbl>
    <w:p w14:paraId="010ABF8D" w14:textId="56769A1A" w:rsidR="00B44646" w:rsidRPr="00276F64" w:rsidRDefault="00B44646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平均角度</w:t>
      </w:r>
    </w:p>
    <w:p w14:paraId="6565EF41" w14:textId="456B1BB4" w:rsidR="00573E33" w:rsidRPr="00276F64" w:rsidRDefault="00573E33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以下是不使用滤波的数据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573E33" w:rsidRPr="00276F64" w14:paraId="3D7A3803" w14:textId="77777777" w:rsidTr="000B2EFC">
        <w:tc>
          <w:tcPr>
            <w:tcW w:w="1707" w:type="dxa"/>
          </w:tcPr>
          <w:p w14:paraId="18993D9F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49DDB09D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58CD452F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55E40738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27F5E5CF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1F7DF059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573E33" w:rsidRPr="00276F64" w14:paraId="21D5963C" w14:textId="77777777" w:rsidTr="000B2EFC">
        <w:tc>
          <w:tcPr>
            <w:tcW w:w="1707" w:type="dxa"/>
          </w:tcPr>
          <w:p w14:paraId="14C38EFA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行驶角度调整时间</w:t>
            </w:r>
          </w:p>
        </w:tc>
        <w:tc>
          <w:tcPr>
            <w:tcW w:w="1707" w:type="dxa"/>
          </w:tcPr>
          <w:p w14:paraId="2D50D607" w14:textId="2FEB574E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.</w:t>
            </w:r>
            <w:r w:rsidRPr="00276F64">
              <w:rPr>
                <w:rFonts w:ascii="楷体" w:eastAsia="楷体" w:hAnsi="楷体"/>
              </w:rPr>
              <w:t>2s</w:t>
            </w:r>
          </w:p>
        </w:tc>
        <w:tc>
          <w:tcPr>
            <w:tcW w:w="1707" w:type="dxa"/>
          </w:tcPr>
          <w:p w14:paraId="112F8FC8" w14:textId="2B4CD280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.3s</w:t>
            </w:r>
          </w:p>
        </w:tc>
        <w:tc>
          <w:tcPr>
            <w:tcW w:w="1708" w:type="dxa"/>
          </w:tcPr>
          <w:p w14:paraId="68AB98D6" w14:textId="7CD2661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/>
              </w:rPr>
              <w:t>4s</w:t>
            </w:r>
          </w:p>
        </w:tc>
        <w:tc>
          <w:tcPr>
            <w:tcW w:w="1708" w:type="dxa"/>
          </w:tcPr>
          <w:p w14:paraId="1A1337E4" w14:textId="04F90B05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/>
              </w:rPr>
              <w:t>3.6s</w:t>
            </w:r>
          </w:p>
        </w:tc>
        <w:tc>
          <w:tcPr>
            <w:tcW w:w="1708" w:type="dxa"/>
          </w:tcPr>
          <w:p w14:paraId="6E53D9C0" w14:textId="25F8D8E9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/>
              </w:rPr>
              <w:t>3.7s</w:t>
            </w:r>
          </w:p>
        </w:tc>
      </w:tr>
    </w:tbl>
    <w:p w14:paraId="19F13C76" w14:textId="1790B947" w:rsidR="00573E33" w:rsidRPr="00276F64" w:rsidRDefault="00573E33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行驶角度调整时间3.56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573E33" w:rsidRPr="00276F64" w14:paraId="5C16A19E" w14:textId="77777777" w:rsidTr="000B2EFC">
        <w:tc>
          <w:tcPr>
            <w:tcW w:w="1707" w:type="dxa"/>
          </w:tcPr>
          <w:p w14:paraId="56A94B57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37BC2598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47FAFBA7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029521CB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2E3E2058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206BA145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573E33" w:rsidRPr="00276F64" w14:paraId="740D1990" w14:textId="77777777" w:rsidTr="000B2EFC">
        <w:tc>
          <w:tcPr>
            <w:tcW w:w="1707" w:type="dxa"/>
          </w:tcPr>
          <w:p w14:paraId="6B430429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调平衡次数</w:t>
            </w:r>
          </w:p>
        </w:tc>
        <w:tc>
          <w:tcPr>
            <w:tcW w:w="1707" w:type="dxa"/>
          </w:tcPr>
          <w:p w14:paraId="050389F7" w14:textId="0A48A99F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0</w:t>
            </w:r>
          </w:p>
        </w:tc>
        <w:tc>
          <w:tcPr>
            <w:tcW w:w="1707" w:type="dxa"/>
          </w:tcPr>
          <w:p w14:paraId="73D07FF3" w14:textId="7BD5A403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7</w:t>
            </w:r>
          </w:p>
        </w:tc>
        <w:tc>
          <w:tcPr>
            <w:tcW w:w="1708" w:type="dxa"/>
          </w:tcPr>
          <w:p w14:paraId="20C98876" w14:textId="014EFC68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9</w:t>
            </w:r>
          </w:p>
        </w:tc>
        <w:tc>
          <w:tcPr>
            <w:tcW w:w="1708" w:type="dxa"/>
          </w:tcPr>
          <w:p w14:paraId="6E84E205" w14:textId="7488E196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3</w:t>
            </w:r>
          </w:p>
        </w:tc>
        <w:tc>
          <w:tcPr>
            <w:tcW w:w="1708" w:type="dxa"/>
          </w:tcPr>
          <w:p w14:paraId="7ADFBAC5" w14:textId="4239DF18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1</w:t>
            </w:r>
          </w:p>
        </w:tc>
      </w:tr>
    </w:tbl>
    <w:p w14:paraId="359AAF36" w14:textId="4CC2C16F" w:rsidR="00573E33" w:rsidRPr="00276F64" w:rsidRDefault="00573E33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调平衡次数10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573E33" w:rsidRPr="00276F64" w14:paraId="23AEC76B" w14:textId="77777777" w:rsidTr="000B2EFC">
        <w:tc>
          <w:tcPr>
            <w:tcW w:w="1707" w:type="dxa"/>
          </w:tcPr>
          <w:p w14:paraId="0A4074E0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65D06913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075BE47C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6B590FB5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52BC8877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25CC24DC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573E33" w:rsidRPr="00276F64" w14:paraId="7FAE39AE" w14:textId="77777777" w:rsidTr="000B2EFC">
        <w:tc>
          <w:tcPr>
            <w:tcW w:w="1707" w:type="dxa"/>
          </w:tcPr>
          <w:p w14:paraId="03250FE5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调平衡时间</w:t>
            </w:r>
          </w:p>
        </w:tc>
        <w:tc>
          <w:tcPr>
            <w:tcW w:w="1707" w:type="dxa"/>
          </w:tcPr>
          <w:p w14:paraId="3FDF6443" w14:textId="68C9140C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2</w:t>
            </w:r>
          </w:p>
        </w:tc>
        <w:tc>
          <w:tcPr>
            <w:tcW w:w="1707" w:type="dxa"/>
          </w:tcPr>
          <w:p w14:paraId="78162E4A" w14:textId="3769E80A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0</w:t>
            </w:r>
          </w:p>
        </w:tc>
        <w:tc>
          <w:tcPr>
            <w:tcW w:w="1708" w:type="dxa"/>
          </w:tcPr>
          <w:p w14:paraId="05FAB676" w14:textId="0DD04B70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7</w:t>
            </w:r>
          </w:p>
        </w:tc>
        <w:tc>
          <w:tcPr>
            <w:tcW w:w="1708" w:type="dxa"/>
          </w:tcPr>
          <w:p w14:paraId="7E367DCB" w14:textId="1BFBC1D6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9</w:t>
            </w:r>
          </w:p>
        </w:tc>
        <w:tc>
          <w:tcPr>
            <w:tcW w:w="1708" w:type="dxa"/>
          </w:tcPr>
          <w:p w14:paraId="0B84C60B" w14:textId="446DBFBE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4</w:t>
            </w:r>
          </w:p>
        </w:tc>
      </w:tr>
    </w:tbl>
    <w:p w14:paraId="59E7D66C" w14:textId="2173D658" w:rsidR="00573E33" w:rsidRPr="00276F64" w:rsidRDefault="00573E33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调平衡时间30.4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707"/>
        <w:gridCol w:w="1707"/>
        <w:gridCol w:w="1707"/>
        <w:gridCol w:w="1708"/>
        <w:gridCol w:w="1708"/>
        <w:gridCol w:w="1708"/>
      </w:tblGrid>
      <w:tr w:rsidR="00573E33" w:rsidRPr="00276F64" w14:paraId="3A692508" w14:textId="77777777" w:rsidTr="000B2EFC">
        <w:tc>
          <w:tcPr>
            <w:tcW w:w="1707" w:type="dxa"/>
          </w:tcPr>
          <w:p w14:paraId="2E19E426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测试次数</w:t>
            </w:r>
          </w:p>
        </w:tc>
        <w:tc>
          <w:tcPr>
            <w:tcW w:w="1707" w:type="dxa"/>
          </w:tcPr>
          <w:p w14:paraId="32524366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1</w:t>
            </w:r>
          </w:p>
        </w:tc>
        <w:tc>
          <w:tcPr>
            <w:tcW w:w="1707" w:type="dxa"/>
          </w:tcPr>
          <w:p w14:paraId="18F05F5F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2</w:t>
            </w:r>
          </w:p>
        </w:tc>
        <w:tc>
          <w:tcPr>
            <w:tcW w:w="1708" w:type="dxa"/>
          </w:tcPr>
          <w:p w14:paraId="588785A5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</w:t>
            </w:r>
          </w:p>
        </w:tc>
        <w:tc>
          <w:tcPr>
            <w:tcW w:w="1708" w:type="dxa"/>
          </w:tcPr>
          <w:p w14:paraId="621EE561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</w:t>
            </w:r>
          </w:p>
        </w:tc>
        <w:tc>
          <w:tcPr>
            <w:tcW w:w="1708" w:type="dxa"/>
          </w:tcPr>
          <w:p w14:paraId="56529D4B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5</w:t>
            </w:r>
          </w:p>
        </w:tc>
      </w:tr>
      <w:tr w:rsidR="00573E33" w:rsidRPr="00276F64" w14:paraId="63B1B928" w14:textId="77777777" w:rsidTr="000B2EFC">
        <w:tc>
          <w:tcPr>
            <w:tcW w:w="1707" w:type="dxa"/>
          </w:tcPr>
          <w:p w14:paraId="6EBE7520" w14:textId="77777777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跷跷板倾角</w:t>
            </w:r>
          </w:p>
        </w:tc>
        <w:tc>
          <w:tcPr>
            <w:tcW w:w="1707" w:type="dxa"/>
          </w:tcPr>
          <w:p w14:paraId="1BA048EF" w14:textId="2685FE2B" w:rsidR="00573E33" w:rsidRPr="00276F64" w:rsidRDefault="00573E33" w:rsidP="00276F64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.9°</w:t>
            </w:r>
          </w:p>
        </w:tc>
        <w:tc>
          <w:tcPr>
            <w:tcW w:w="1707" w:type="dxa"/>
          </w:tcPr>
          <w:p w14:paraId="6F1AB97C" w14:textId="220F6B8C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.7°</w:t>
            </w:r>
          </w:p>
        </w:tc>
        <w:tc>
          <w:tcPr>
            <w:tcW w:w="1708" w:type="dxa"/>
          </w:tcPr>
          <w:p w14:paraId="6F4AC0E1" w14:textId="07331B13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4.1°</w:t>
            </w:r>
          </w:p>
        </w:tc>
        <w:tc>
          <w:tcPr>
            <w:tcW w:w="1708" w:type="dxa"/>
          </w:tcPr>
          <w:p w14:paraId="21D67B3D" w14:textId="0B9D9DCA" w:rsidR="00573E33" w:rsidRPr="00276F64" w:rsidRDefault="00573E33" w:rsidP="00276F64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.4°</w:t>
            </w:r>
          </w:p>
        </w:tc>
        <w:tc>
          <w:tcPr>
            <w:tcW w:w="1708" w:type="dxa"/>
          </w:tcPr>
          <w:p w14:paraId="3C42A49C" w14:textId="60E9E0C3" w:rsidR="00573E33" w:rsidRPr="00276F64" w:rsidRDefault="00573E33" w:rsidP="000B2EFC">
            <w:pPr>
              <w:spacing w:before="120" w:after="120"/>
              <w:jc w:val="both"/>
              <w:rPr>
                <w:rFonts w:ascii="楷体" w:eastAsia="楷体" w:hAnsi="楷体"/>
              </w:rPr>
            </w:pPr>
            <w:r w:rsidRPr="00276F64">
              <w:rPr>
                <w:rFonts w:ascii="楷体" w:eastAsia="楷体" w:hAnsi="楷体" w:hint="eastAsia"/>
              </w:rPr>
              <w:t>3.7°</w:t>
            </w:r>
          </w:p>
        </w:tc>
      </w:tr>
    </w:tbl>
    <w:p w14:paraId="391292DF" w14:textId="2CDC37F9" w:rsidR="00573E33" w:rsidRPr="00276F64" w:rsidRDefault="00573E33" w:rsidP="00276F64">
      <w:pPr>
        <w:spacing w:before="120" w:after="120" w:line="240" w:lineRule="auto"/>
        <w:jc w:val="center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平均角度3.96</w:t>
      </w:r>
    </w:p>
    <w:p w14:paraId="4701BEC9" w14:textId="347DE59A" w:rsidR="00311EBC" w:rsidRPr="00276F64" w:rsidRDefault="00311EBC" w:rsidP="00276F64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在多次调平衡测试中，测试量围绕在某个值在某个范围内上下波动。</w:t>
      </w:r>
      <w:r w:rsidR="00276F64">
        <w:rPr>
          <w:rFonts w:ascii="楷体" w:eastAsia="楷体" w:hAnsi="楷体" w:hint="eastAsia"/>
        </w:rPr>
        <w:t>并且，使用滤波的效果明显强于不使用滤波。</w:t>
      </w:r>
    </w:p>
    <w:p w14:paraId="4E2E997B" w14:textId="0C3F8F6C" w:rsidR="005B1047" w:rsidRPr="00276F64" w:rsidRDefault="005B1047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3.3结果分析</w:t>
      </w:r>
    </w:p>
    <w:p w14:paraId="28B5CBFA" w14:textId="5BFA7654" w:rsidR="00C322E7" w:rsidRDefault="00573E33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使用滤波后，</w:t>
      </w:r>
      <w:r w:rsidR="00311EBC">
        <w:rPr>
          <w:rFonts w:ascii="楷体" w:eastAsia="楷体" w:hAnsi="楷体" w:hint="eastAsia"/>
        </w:rPr>
        <w:t>行驶角度调整平均时间T</w:t>
      </w:r>
      <w:r w:rsidR="00311EBC">
        <w:rPr>
          <w:rFonts w:ascii="楷体" w:eastAsia="楷体" w:hAnsi="楷体"/>
        </w:rPr>
        <w:t>=2.48s</w:t>
      </w:r>
      <w:r w:rsidR="00311EBC">
        <w:rPr>
          <w:rFonts w:ascii="楷体" w:eastAsia="楷体" w:hAnsi="楷体" w:hint="eastAsia"/>
        </w:rPr>
        <w:t>，调平衡平均次数</w:t>
      </w:r>
      <w:r w:rsidR="00C322E7">
        <w:rPr>
          <w:rFonts w:ascii="楷体" w:eastAsia="楷体" w:hAnsi="楷体" w:hint="eastAsia"/>
        </w:rPr>
        <w:t>N</w:t>
      </w:r>
      <w:r w:rsidR="00311EBC">
        <w:rPr>
          <w:rFonts w:ascii="楷体" w:eastAsia="楷体" w:hAnsi="楷体" w:hint="eastAsia"/>
        </w:rPr>
        <w:t>=5.6，调平衡平均时间t</w:t>
      </w:r>
      <w:r w:rsidR="00311EBC">
        <w:rPr>
          <w:rFonts w:ascii="楷体" w:eastAsia="楷体" w:hAnsi="楷体"/>
        </w:rPr>
        <w:t>=</w:t>
      </w:r>
      <w:r w:rsidR="00311EBC">
        <w:rPr>
          <w:rFonts w:ascii="楷体" w:eastAsia="楷体" w:hAnsi="楷体" w:hint="eastAsia"/>
        </w:rPr>
        <w:t>21s，调平衡总过程跷跷板平均倾角=3.32°</w:t>
      </w:r>
      <w:r w:rsidR="00C322E7">
        <w:rPr>
          <w:rFonts w:ascii="楷体" w:eastAsia="楷体" w:hAnsi="楷体" w:hint="eastAsia"/>
        </w:rPr>
        <w:t>。</w:t>
      </w:r>
    </w:p>
    <w:p w14:paraId="5FF2CE08" w14:textId="329A50AE" w:rsidR="00311EBC" w:rsidRDefault="00C322E7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相对于其他数据，调平衡总过程的平均倾角较大，说明系统存在较大超调，即</w:t>
      </w:r>
      <w:r w:rsidR="00573E33">
        <w:rPr>
          <w:rFonts w:ascii="楷体" w:eastAsia="楷体" w:hAnsi="楷体" w:hint="eastAsia"/>
        </w:rPr>
        <w:t>驱动模块中，</w:t>
      </w:r>
      <w:r w:rsidR="00573E33">
        <w:rPr>
          <w:rFonts w:ascii="楷体" w:eastAsia="楷体" w:hAnsi="楷体"/>
        </w:rPr>
        <w:t>KI</w:t>
      </w:r>
      <w:r w:rsidR="00573E33">
        <w:rPr>
          <w:rFonts w:ascii="楷体" w:eastAsia="楷体" w:hAnsi="楷体" w:hint="eastAsia"/>
        </w:rPr>
        <w:t>参数较大。需要适当减小来抑制系统超调。</w:t>
      </w:r>
    </w:p>
    <w:p w14:paraId="6515E6B8" w14:textId="73AAAD3E" w:rsidR="00573E33" w:rsidRDefault="00573E33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lastRenderedPageBreak/>
        <w:t>将使用滤波前与使用滤波后对比，</w:t>
      </w:r>
      <w:r w:rsidR="00276F64">
        <w:rPr>
          <w:rFonts w:ascii="楷体" w:eastAsia="楷体" w:hAnsi="楷体" w:hint="eastAsia"/>
        </w:rPr>
        <w:t>行驶角度调整平均时间T</w:t>
      </w:r>
      <w:r w:rsidR="00276F64">
        <w:rPr>
          <w:rFonts w:ascii="楷体" w:eastAsia="楷体" w:hAnsi="楷体"/>
        </w:rPr>
        <w:t>=</w:t>
      </w:r>
      <w:r w:rsidR="00276F64">
        <w:rPr>
          <w:rFonts w:ascii="楷体" w:eastAsia="楷体" w:hAnsi="楷体" w:hint="eastAsia"/>
        </w:rPr>
        <w:t>3.56</w:t>
      </w:r>
      <w:r w:rsidR="00276F64">
        <w:rPr>
          <w:rFonts w:ascii="楷体" w:eastAsia="楷体" w:hAnsi="楷体"/>
        </w:rPr>
        <w:t>s</w:t>
      </w:r>
      <w:r w:rsidR="00276F64">
        <w:rPr>
          <w:rFonts w:ascii="楷体" w:eastAsia="楷体" w:hAnsi="楷体" w:hint="eastAsia"/>
        </w:rPr>
        <w:t>，调平衡平均次数N=10，调平衡平均时间t</w:t>
      </w:r>
      <w:r w:rsidR="00276F64">
        <w:rPr>
          <w:rFonts w:ascii="楷体" w:eastAsia="楷体" w:hAnsi="楷体"/>
        </w:rPr>
        <w:t>=</w:t>
      </w:r>
      <w:r w:rsidR="00276F64">
        <w:rPr>
          <w:rFonts w:ascii="楷体" w:eastAsia="楷体" w:hAnsi="楷体" w:hint="eastAsia"/>
        </w:rPr>
        <w:t>30.4s，调平衡总过程跷跷板平均倾角=3.96°。</w:t>
      </w:r>
    </w:p>
    <w:p w14:paraId="75C50E12" w14:textId="72D65EA0" w:rsidR="00276F64" w:rsidRDefault="00276F64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可以看出，使用滤波将提高系统整体性能，包括响应速度、超调、震荡特性等。</w:t>
      </w:r>
    </w:p>
    <w:p w14:paraId="2B50DA3F" w14:textId="158ED817" w:rsidR="00F67BE5" w:rsidRDefault="005B1047" w:rsidP="007C3FE3">
      <w:pPr>
        <w:spacing w:before="120" w:after="120" w:line="240" w:lineRule="auto"/>
        <w:jc w:val="both"/>
        <w:rPr>
          <w:rFonts w:ascii="楷体" w:eastAsia="楷体" w:hAnsi="楷体" w:hint="eastAsia"/>
        </w:rPr>
      </w:pPr>
      <w:r>
        <w:rPr>
          <w:rFonts w:ascii="楷体" w:eastAsia="楷体" w:hAnsi="楷体" w:hint="eastAsia"/>
        </w:rPr>
        <w:t>四、总结</w:t>
      </w:r>
      <w:r w:rsidR="00E10A16">
        <w:rPr>
          <w:rFonts w:ascii="楷体" w:eastAsia="楷体" w:hAnsi="楷体" w:hint="eastAsia"/>
        </w:rPr>
        <w:t>与心得</w:t>
      </w:r>
    </w:p>
    <w:p w14:paraId="0E23080A" w14:textId="013E7859" w:rsidR="00BB0073" w:rsidRPr="00276F64" w:rsidRDefault="00E0134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文博正</w:t>
      </w:r>
    </w:p>
    <w:p w14:paraId="549B9F8F" w14:textId="314D1E85" w:rsidR="00E0134B" w:rsidRPr="00276F64" w:rsidRDefault="00E0134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欧亚非</w:t>
      </w:r>
    </w:p>
    <w:p w14:paraId="76989A85" w14:textId="1378B106" w:rsidR="00E0134B" w:rsidRPr="00276F64" w:rsidRDefault="00E0134B" w:rsidP="007C3FE3">
      <w:pPr>
        <w:spacing w:before="120" w:after="120" w:line="240" w:lineRule="auto"/>
        <w:jc w:val="both"/>
        <w:rPr>
          <w:rFonts w:ascii="楷体" w:eastAsia="楷体" w:hAnsi="楷体"/>
        </w:rPr>
      </w:pPr>
      <w:r w:rsidRPr="00276F64">
        <w:rPr>
          <w:rFonts w:ascii="楷体" w:eastAsia="楷体" w:hAnsi="楷体" w:hint="eastAsia"/>
        </w:rPr>
        <w:t>曹啸</w:t>
      </w:r>
      <w:bookmarkStart w:id="0" w:name="_GoBack"/>
      <w:bookmarkEnd w:id="0"/>
    </w:p>
    <w:sectPr w:rsidR="00E0134B" w:rsidRPr="00276F64" w:rsidSect="0026452F">
      <w:pgSz w:w="12240" w:h="15840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40A2AA" w14:textId="77777777" w:rsidR="005F71BF" w:rsidRDefault="005F71BF" w:rsidP="00267E27">
      <w:pPr>
        <w:spacing w:after="0" w:line="240" w:lineRule="auto"/>
      </w:pPr>
      <w:r>
        <w:separator/>
      </w:r>
    </w:p>
  </w:endnote>
  <w:endnote w:type="continuationSeparator" w:id="0">
    <w:p w14:paraId="679DAB81" w14:textId="77777777" w:rsidR="005F71BF" w:rsidRDefault="005F71BF" w:rsidP="00267E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94B763" w14:textId="77777777" w:rsidR="005F71BF" w:rsidRDefault="005F71BF" w:rsidP="00267E27">
      <w:pPr>
        <w:spacing w:after="0" w:line="240" w:lineRule="auto"/>
      </w:pPr>
      <w:r>
        <w:separator/>
      </w:r>
    </w:p>
  </w:footnote>
  <w:footnote w:type="continuationSeparator" w:id="0">
    <w:p w14:paraId="1320CF69" w14:textId="77777777" w:rsidR="005F71BF" w:rsidRDefault="005F71BF" w:rsidP="00267E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8A4EC6"/>
    <w:multiLevelType w:val="hybridMultilevel"/>
    <w:tmpl w:val="E724D67A"/>
    <w:lvl w:ilvl="0" w:tplc="65B0B1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doNotDisplayPageBoundaries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02F0"/>
    <w:rsid w:val="000114D4"/>
    <w:rsid w:val="000126C0"/>
    <w:rsid w:val="0006545C"/>
    <w:rsid w:val="00067306"/>
    <w:rsid w:val="00084F3A"/>
    <w:rsid w:val="000A5425"/>
    <w:rsid w:val="000B27B1"/>
    <w:rsid w:val="000E3DCD"/>
    <w:rsid w:val="001062B5"/>
    <w:rsid w:val="00111E42"/>
    <w:rsid w:val="00124747"/>
    <w:rsid w:val="001748BD"/>
    <w:rsid w:val="00175D1A"/>
    <w:rsid w:val="0019590C"/>
    <w:rsid w:val="001E7947"/>
    <w:rsid w:val="0025173B"/>
    <w:rsid w:val="0025270B"/>
    <w:rsid w:val="00262550"/>
    <w:rsid w:val="0026452F"/>
    <w:rsid w:val="00267E27"/>
    <w:rsid w:val="00276F64"/>
    <w:rsid w:val="002A6DA1"/>
    <w:rsid w:val="002B57C5"/>
    <w:rsid w:val="002D1DBA"/>
    <w:rsid w:val="00302274"/>
    <w:rsid w:val="00311EBC"/>
    <w:rsid w:val="00312726"/>
    <w:rsid w:val="00323D3F"/>
    <w:rsid w:val="0033181C"/>
    <w:rsid w:val="003322ED"/>
    <w:rsid w:val="00373D83"/>
    <w:rsid w:val="00374CAC"/>
    <w:rsid w:val="003953B7"/>
    <w:rsid w:val="003A4650"/>
    <w:rsid w:val="003C0D1D"/>
    <w:rsid w:val="003C1D87"/>
    <w:rsid w:val="003F0761"/>
    <w:rsid w:val="00454698"/>
    <w:rsid w:val="0045736C"/>
    <w:rsid w:val="004C5DAB"/>
    <w:rsid w:val="004E36B0"/>
    <w:rsid w:val="00511AF5"/>
    <w:rsid w:val="00522A52"/>
    <w:rsid w:val="00523CC7"/>
    <w:rsid w:val="005365DC"/>
    <w:rsid w:val="00545D30"/>
    <w:rsid w:val="00573E33"/>
    <w:rsid w:val="00584EF1"/>
    <w:rsid w:val="005B1047"/>
    <w:rsid w:val="005B29A3"/>
    <w:rsid w:val="005D0C5D"/>
    <w:rsid w:val="005D3D4E"/>
    <w:rsid w:val="005E07D7"/>
    <w:rsid w:val="005F71BF"/>
    <w:rsid w:val="00631BFE"/>
    <w:rsid w:val="006333E9"/>
    <w:rsid w:val="006679D8"/>
    <w:rsid w:val="0067476A"/>
    <w:rsid w:val="00693AF5"/>
    <w:rsid w:val="006A7177"/>
    <w:rsid w:val="006D1FBD"/>
    <w:rsid w:val="006E693F"/>
    <w:rsid w:val="006E707F"/>
    <w:rsid w:val="007007E4"/>
    <w:rsid w:val="00716A2C"/>
    <w:rsid w:val="007335C8"/>
    <w:rsid w:val="00736E6D"/>
    <w:rsid w:val="007A19F5"/>
    <w:rsid w:val="007C3FE3"/>
    <w:rsid w:val="007D0FEE"/>
    <w:rsid w:val="007D51B0"/>
    <w:rsid w:val="008045AA"/>
    <w:rsid w:val="0083215F"/>
    <w:rsid w:val="008354D0"/>
    <w:rsid w:val="0085457E"/>
    <w:rsid w:val="0089015E"/>
    <w:rsid w:val="008B74E4"/>
    <w:rsid w:val="008C2A1E"/>
    <w:rsid w:val="00932D1E"/>
    <w:rsid w:val="00980DC3"/>
    <w:rsid w:val="0099150B"/>
    <w:rsid w:val="009C6F3B"/>
    <w:rsid w:val="009D0B24"/>
    <w:rsid w:val="00A22DD9"/>
    <w:rsid w:val="00A2536C"/>
    <w:rsid w:val="00A26A38"/>
    <w:rsid w:val="00A33811"/>
    <w:rsid w:val="00AA37A5"/>
    <w:rsid w:val="00AA520E"/>
    <w:rsid w:val="00AA62ED"/>
    <w:rsid w:val="00AB21FB"/>
    <w:rsid w:val="00AE28CA"/>
    <w:rsid w:val="00AF2C9F"/>
    <w:rsid w:val="00AF5FA6"/>
    <w:rsid w:val="00B00D84"/>
    <w:rsid w:val="00B1326D"/>
    <w:rsid w:val="00B14316"/>
    <w:rsid w:val="00B44646"/>
    <w:rsid w:val="00B715E0"/>
    <w:rsid w:val="00B72A16"/>
    <w:rsid w:val="00BA08B1"/>
    <w:rsid w:val="00BB0073"/>
    <w:rsid w:val="00BE4689"/>
    <w:rsid w:val="00C1207E"/>
    <w:rsid w:val="00C14274"/>
    <w:rsid w:val="00C322E7"/>
    <w:rsid w:val="00C37B61"/>
    <w:rsid w:val="00C4290F"/>
    <w:rsid w:val="00C51F4A"/>
    <w:rsid w:val="00C8549B"/>
    <w:rsid w:val="00CD6272"/>
    <w:rsid w:val="00D22CB6"/>
    <w:rsid w:val="00DD06EB"/>
    <w:rsid w:val="00DE2D3D"/>
    <w:rsid w:val="00DF1DB0"/>
    <w:rsid w:val="00E0134B"/>
    <w:rsid w:val="00E10A16"/>
    <w:rsid w:val="00E25B7B"/>
    <w:rsid w:val="00E35F08"/>
    <w:rsid w:val="00E85871"/>
    <w:rsid w:val="00EA34CA"/>
    <w:rsid w:val="00ED1BBF"/>
    <w:rsid w:val="00ED74A0"/>
    <w:rsid w:val="00EF02F0"/>
    <w:rsid w:val="00EF05B1"/>
    <w:rsid w:val="00F006A1"/>
    <w:rsid w:val="00F059BC"/>
    <w:rsid w:val="00F2064F"/>
    <w:rsid w:val="00F244BF"/>
    <w:rsid w:val="00F50F43"/>
    <w:rsid w:val="00F514E9"/>
    <w:rsid w:val="00F66288"/>
    <w:rsid w:val="00F67BE5"/>
    <w:rsid w:val="00F86051"/>
    <w:rsid w:val="00F90776"/>
    <w:rsid w:val="00FA4B9B"/>
    <w:rsid w:val="00FA53B6"/>
    <w:rsid w:val="00FB181A"/>
    <w:rsid w:val="00FF5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233C99"/>
  <w15:chartTrackingRefBased/>
  <w15:docId w15:val="{19E6D10F-BB24-4E9F-A55D-70659FD92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67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67E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67E2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67E27"/>
    <w:rPr>
      <w:sz w:val="18"/>
      <w:szCs w:val="18"/>
    </w:rPr>
  </w:style>
  <w:style w:type="paragraph" w:styleId="a7">
    <w:name w:val="List Paragraph"/>
    <w:basedOn w:val="a"/>
    <w:uiPriority w:val="34"/>
    <w:qFormat/>
    <w:rsid w:val="0089015E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25173B"/>
    <w:rPr>
      <w:color w:val="0563C1" w:themeColor="hyperlink"/>
      <w:u w:val="single"/>
    </w:rPr>
  </w:style>
  <w:style w:type="table" w:styleId="a9">
    <w:name w:val="Table Grid"/>
    <w:basedOn w:val="a1"/>
    <w:uiPriority w:val="39"/>
    <w:rsid w:val="00511A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471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06907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34804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55487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02358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610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70645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862790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8B7974-B4E8-410A-98B0-65D6974AB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6</Pages>
  <Words>632</Words>
  <Characters>3605</Characters>
  <Application>Microsoft Office Word</Application>
  <DocSecurity>0</DocSecurity>
  <Lines>30</Lines>
  <Paragraphs>8</Paragraphs>
  <ScaleCrop>false</ScaleCrop>
  <Company/>
  <LinksUpToDate>false</LinksUpToDate>
  <CharactersWithSpaces>4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NLIN LEUNG</dc:creator>
  <cp:keywords/>
  <dc:description/>
  <cp:lastModifiedBy>啸 公子</cp:lastModifiedBy>
  <cp:revision>14</cp:revision>
  <dcterms:created xsi:type="dcterms:W3CDTF">2019-12-25T14:59:00Z</dcterms:created>
  <dcterms:modified xsi:type="dcterms:W3CDTF">2019-12-30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